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vertAnchor="text" w:horzAnchor="margin" w:tblpY="-70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14"/>
        <w:gridCol w:w="3506"/>
        <w:gridCol w:w="1134"/>
        <w:gridCol w:w="851"/>
        <w:gridCol w:w="1134"/>
        <w:gridCol w:w="1275"/>
      </w:tblGrid>
      <w:tr w:rsidR="009051AC" w:rsidRPr="00521EA5" w14:paraId="61BAEB53" w14:textId="77777777" w:rsidTr="009051AC">
        <w:trPr>
          <w:cantSplit/>
          <w:trHeight w:val="486"/>
        </w:trPr>
        <w:tc>
          <w:tcPr>
            <w:tcW w:w="9039" w:type="dxa"/>
            <w:gridSpan w:val="5"/>
            <w:vAlign w:val="center"/>
          </w:tcPr>
          <w:p w14:paraId="61BAEB4E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Subsector / Módulo:  Matemática</w:t>
            </w:r>
          </w:p>
          <w:p w14:paraId="61BAEB4F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PROFESOR: Víctor Maturana Muñoz</w:t>
            </w:r>
          </w:p>
        </w:tc>
        <w:tc>
          <w:tcPr>
            <w:tcW w:w="1275" w:type="dxa"/>
            <w:vAlign w:val="center"/>
          </w:tcPr>
          <w:p w14:paraId="61BAEB50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1BAEB51" w14:textId="50385DEE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  <w:p w14:paraId="61BAEB52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9051AC" w:rsidRPr="00521EA5" w14:paraId="61BAEB6B" w14:textId="77777777" w:rsidTr="009051AC">
        <w:trPr>
          <w:cantSplit/>
          <w:trHeight w:val="1954"/>
        </w:trPr>
        <w:tc>
          <w:tcPr>
            <w:tcW w:w="5920" w:type="dxa"/>
            <w:gridSpan w:val="2"/>
            <w:vAlign w:val="center"/>
          </w:tcPr>
          <w:p w14:paraId="61BAEB54" w14:textId="2592F787" w:rsidR="009051AC" w:rsidRPr="00B6178D" w:rsidRDefault="00C04407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178D">
              <w:rPr>
                <w:rFonts w:ascii="Times New Roman" w:hAnsi="Times New Roman" w:cs="Times New Roman"/>
                <w:sz w:val="28"/>
                <w:szCs w:val="28"/>
              </w:rPr>
              <w:t xml:space="preserve">GUÍA </w:t>
            </w:r>
            <w:r w:rsidR="00001A63" w:rsidRPr="00B6178D">
              <w:rPr>
                <w:rFonts w:ascii="Times New Roman" w:hAnsi="Times New Roman" w:cs="Times New Roman"/>
                <w:sz w:val="28"/>
                <w:szCs w:val="28"/>
              </w:rPr>
              <w:t>MATEMÁTICA PSU</w:t>
            </w:r>
          </w:p>
          <w:p w14:paraId="61BAEB56" w14:textId="77777777" w:rsidR="009051AC" w:rsidRPr="00B6178D" w:rsidRDefault="009051AC" w:rsidP="009051A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1238F0" w14:textId="7DAED0FC" w:rsidR="00766EF4" w:rsidRDefault="00766EF4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UNIDAD: NÚMEROS</w:t>
            </w:r>
          </w:p>
          <w:p w14:paraId="61BAEB57" w14:textId="33B0D2A8" w:rsidR="009051AC" w:rsidRPr="00B6178D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6178D"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 w:rsidR="00766EF4">
              <w:rPr>
                <w:rFonts w:ascii="Times New Roman" w:hAnsi="Times New Roman" w:cs="Times New Roman"/>
                <w:sz w:val="28"/>
                <w:szCs w:val="28"/>
              </w:rPr>
              <w:t>ema</w:t>
            </w:r>
            <w:bookmarkStart w:id="0" w:name="_GoBack"/>
            <w:bookmarkEnd w:id="0"/>
            <w:r w:rsidRPr="00B6178D">
              <w:rPr>
                <w:rFonts w:ascii="Times New Roman" w:hAnsi="Times New Roman" w:cs="Times New Roman"/>
                <w:sz w:val="28"/>
                <w:szCs w:val="28"/>
              </w:rPr>
              <w:t>: P</w:t>
            </w:r>
            <w:r w:rsidR="00766EF4">
              <w:rPr>
                <w:rFonts w:ascii="Times New Roman" w:hAnsi="Times New Roman" w:cs="Times New Roman"/>
                <w:sz w:val="28"/>
                <w:szCs w:val="28"/>
              </w:rPr>
              <w:t>ropiedades de las raíces y racionalización</w:t>
            </w:r>
            <w:r w:rsidRPr="00B6178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1BAEB58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61BAEB59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% Exigencia</w:t>
            </w:r>
          </w:p>
          <w:p w14:paraId="61BAEB5A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5B" w14:textId="1B7F7DC4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vAlign w:val="center"/>
          </w:tcPr>
          <w:p w14:paraId="61BAEB5C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Pje. Total</w:t>
            </w:r>
          </w:p>
          <w:p w14:paraId="61BAEB5D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5E" w14:textId="33D658DB" w:rsidR="009051AC" w:rsidRPr="00521EA5" w:rsidRDefault="009051AC" w:rsidP="000B455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Align w:val="center"/>
          </w:tcPr>
          <w:p w14:paraId="61BAEB5F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Pje. Obtenido</w:t>
            </w:r>
          </w:p>
          <w:p w14:paraId="61BAEB60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1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vAlign w:val="center"/>
          </w:tcPr>
          <w:p w14:paraId="61BAEB62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3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4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5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Nota</w:t>
            </w:r>
          </w:p>
          <w:p w14:paraId="61BAEB66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7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8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9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61BAEB6A" w14:textId="77777777" w:rsidR="009051AC" w:rsidRPr="00521EA5" w:rsidRDefault="009051AC" w:rsidP="009051AC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051AC" w:rsidRPr="00521EA5" w14:paraId="61BAEB6F" w14:textId="77777777" w:rsidTr="009051AC">
        <w:trPr>
          <w:trHeight w:val="453"/>
        </w:trPr>
        <w:tc>
          <w:tcPr>
            <w:tcW w:w="5920" w:type="dxa"/>
            <w:gridSpan w:val="2"/>
            <w:vAlign w:val="center"/>
          </w:tcPr>
          <w:p w14:paraId="61BAEB6C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Nombre Apellido:                                                                                  </w:t>
            </w:r>
          </w:p>
        </w:tc>
        <w:tc>
          <w:tcPr>
            <w:tcW w:w="1985" w:type="dxa"/>
            <w:gridSpan w:val="2"/>
            <w:vAlign w:val="center"/>
          </w:tcPr>
          <w:p w14:paraId="61BAEB6D" w14:textId="5A29F746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Curso: </w:t>
            </w:r>
            <w:r w:rsidR="000B455C" w:rsidRPr="00521EA5">
              <w:rPr>
                <w:rFonts w:ascii="Times New Roman" w:hAnsi="Times New Roman" w:cs="Times New Roman"/>
              </w:rPr>
              <w:t>4</w:t>
            </w:r>
            <w:r w:rsidRPr="00521EA5">
              <w:rPr>
                <w:rFonts w:ascii="Times New Roman" w:hAnsi="Times New Roman" w:cs="Times New Roman"/>
              </w:rPr>
              <w:t>°medio</w:t>
            </w:r>
            <w:r w:rsidR="000B455C" w:rsidRPr="00521EA5">
              <w:rPr>
                <w:rFonts w:ascii="Times New Roman" w:hAnsi="Times New Roman" w:cs="Times New Roman"/>
              </w:rPr>
              <w:t xml:space="preserve"> A</w:t>
            </w:r>
            <w:r w:rsidRPr="00521EA5">
              <w:rPr>
                <w:rFonts w:ascii="Times New Roman" w:hAnsi="Times New Roman" w:cs="Times New Roman"/>
              </w:rPr>
              <w:t xml:space="preserve">                        </w:t>
            </w:r>
          </w:p>
        </w:tc>
        <w:tc>
          <w:tcPr>
            <w:tcW w:w="2409" w:type="dxa"/>
            <w:gridSpan w:val="2"/>
            <w:vAlign w:val="center"/>
          </w:tcPr>
          <w:p w14:paraId="61BAEB6E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Fecha: </w:t>
            </w:r>
          </w:p>
        </w:tc>
      </w:tr>
      <w:tr w:rsidR="009051AC" w:rsidRPr="00521EA5" w14:paraId="61BAEB73" w14:textId="77777777" w:rsidTr="009051AC">
        <w:trPr>
          <w:trHeight w:val="453"/>
        </w:trPr>
        <w:tc>
          <w:tcPr>
            <w:tcW w:w="2414" w:type="dxa"/>
            <w:tcBorders>
              <w:right w:val="nil"/>
            </w:tcBorders>
            <w:vAlign w:val="center"/>
          </w:tcPr>
          <w:p w14:paraId="61BAEB70" w14:textId="77777777" w:rsidR="009051AC" w:rsidRPr="00521EA5" w:rsidRDefault="009051AC" w:rsidP="009051A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Objetivo de Aprendizaje:</w:t>
            </w:r>
          </w:p>
        </w:tc>
        <w:tc>
          <w:tcPr>
            <w:tcW w:w="7900" w:type="dxa"/>
            <w:gridSpan w:val="5"/>
            <w:tcBorders>
              <w:left w:val="nil"/>
            </w:tcBorders>
            <w:vAlign w:val="center"/>
          </w:tcPr>
          <w:p w14:paraId="61BAEB71" w14:textId="278A3CB1" w:rsidR="009051AC" w:rsidRPr="00521EA5" w:rsidRDefault="00324369" w:rsidP="009051AC">
            <w:pPr>
              <w:pStyle w:val="Prrafodelista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plicar</w:t>
            </w:r>
            <w:r w:rsidR="009051AC" w:rsidRPr="00521EA5">
              <w:rPr>
                <w:rFonts w:ascii="Times New Roman" w:hAnsi="Times New Roman" w:cs="Times New Roman"/>
              </w:rPr>
              <w:t xml:space="preserve"> operaciones y propiedades de las raíces. </w:t>
            </w:r>
          </w:p>
          <w:p w14:paraId="61BAEB72" w14:textId="77777777" w:rsidR="009051AC" w:rsidRPr="00521EA5" w:rsidRDefault="009051AC" w:rsidP="009051AC">
            <w:pPr>
              <w:pStyle w:val="Prrafodelista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Racionalizar expresiones fraccionarias con denominador irracional.  </w:t>
            </w:r>
          </w:p>
        </w:tc>
      </w:tr>
    </w:tbl>
    <w:p w14:paraId="61BAEB74" w14:textId="77777777" w:rsidR="00616013" w:rsidRDefault="00616013" w:rsidP="00616013">
      <w:pPr>
        <w:spacing w:after="0" w:line="240" w:lineRule="auto"/>
        <w:rPr>
          <w:rFonts w:ascii="Arial" w:hAnsi="Arial" w:cs="Arial"/>
          <w:b/>
          <w:sz w:val="20"/>
          <w:szCs w:val="20"/>
        </w:rPr>
      </w:pPr>
    </w:p>
    <w:p w14:paraId="61BAEB75" w14:textId="77777777" w:rsidR="00D40F3D" w:rsidRPr="00521EA5" w:rsidRDefault="00D40F3D" w:rsidP="00616013">
      <w:pPr>
        <w:spacing w:after="0" w:line="240" w:lineRule="auto"/>
        <w:rPr>
          <w:rFonts w:ascii="Times New Roman" w:hAnsi="Times New Roman" w:cs="Times New Roman"/>
          <w:b/>
        </w:rPr>
      </w:pPr>
      <w:r w:rsidRPr="00521EA5">
        <w:rPr>
          <w:rFonts w:ascii="Times New Roman" w:hAnsi="Times New Roman" w:cs="Times New Roman"/>
          <w:b/>
        </w:rPr>
        <w:t>Instrucciones generales:</w:t>
      </w:r>
    </w:p>
    <w:p w14:paraId="61BAEB76" w14:textId="4EFF7EA3" w:rsidR="00D40F3D" w:rsidRPr="00521EA5" w:rsidRDefault="00D40F3D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 xml:space="preserve">Antes de responder, verifique que la </w:t>
      </w:r>
      <w:r w:rsidR="00001A63" w:rsidRPr="00521EA5">
        <w:rPr>
          <w:rFonts w:ascii="Times New Roman" w:hAnsi="Times New Roman" w:cs="Times New Roman"/>
        </w:rPr>
        <w:t>guía</w:t>
      </w:r>
      <w:r w:rsidRPr="00521EA5">
        <w:rPr>
          <w:rFonts w:ascii="Times New Roman" w:hAnsi="Times New Roman" w:cs="Times New Roman"/>
        </w:rPr>
        <w:t xml:space="preserve"> esté completa.</w:t>
      </w:r>
    </w:p>
    <w:p w14:paraId="61BAEB77" w14:textId="77777777" w:rsidR="00D40F3D" w:rsidRPr="00521EA5" w:rsidRDefault="00D40F3D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>Lea cuidadosamente cada una de las preguntas.</w:t>
      </w:r>
    </w:p>
    <w:p w14:paraId="61BAEB78" w14:textId="77777777" w:rsidR="00D40F3D" w:rsidRPr="00521EA5" w:rsidRDefault="00D40F3D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>Responda todas las respuestas con lápiz pasta azul o negro.</w:t>
      </w:r>
    </w:p>
    <w:p w14:paraId="61BAEB79" w14:textId="77777777" w:rsidR="00D40F3D" w:rsidRPr="00521EA5" w:rsidRDefault="00616013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 xml:space="preserve">No </w:t>
      </w:r>
      <w:r w:rsidR="00D40F3D" w:rsidRPr="00521EA5">
        <w:rPr>
          <w:rFonts w:ascii="Times New Roman" w:hAnsi="Times New Roman" w:cs="Times New Roman"/>
        </w:rPr>
        <w:t>utilice corrector.</w:t>
      </w:r>
    </w:p>
    <w:p w14:paraId="61BAEB7A" w14:textId="77777777" w:rsidR="00D40F3D" w:rsidRPr="00521EA5" w:rsidRDefault="00E35676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>No u</w:t>
      </w:r>
      <w:r w:rsidR="00D40F3D" w:rsidRPr="00521EA5">
        <w:rPr>
          <w:rFonts w:ascii="Times New Roman" w:hAnsi="Times New Roman" w:cs="Times New Roman"/>
        </w:rPr>
        <w:t>tilizar calculadora.</w:t>
      </w:r>
    </w:p>
    <w:p w14:paraId="61BAEB7B" w14:textId="77777777" w:rsidR="00D40F3D" w:rsidRPr="00521EA5" w:rsidRDefault="00D40F3D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>Desarrolle cada una de las preguntas en el espacio indicado.</w:t>
      </w:r>
    </w:p>
    <w:p w14:paraId="61BAEB7C" w14:textId="77777777" w:rsidR="00D40F3D" w:rsidRPr="00521EA5" w:rsidRDefault="00D40F3D" w:rsidP="00D40F3D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521EA5">
        <w:rPr>
          <w:rFonts w:ascii="Times New Roman" w:hAnsi="Times New Roman" w:cs="Times New Roman"/>
        </w:rPr>
        <w:t>Si usted no respeta las instrucciones, su respuesta será invalidada.</w:t>
      </w:r>
    </w:p>
    <w:p w14:paraId="61BAEB7D" w14:textId="77777777" w:rsidR="00D40F3D" w:rsidRDefault="00D40F3D" w:rsidP="00D40F3D">
      <w:pPr>
        <w:spacing w:after="0" w:line="240" w:lineRule="auto"/>
        <w:rPr>
          <w:rFonts w:ascii="Arial" w:hAnsi="Arial" w:cs="Arial"/>
          <w:sz w:val="20"/>
          <w:szCs w:val="20"/>
        </w:rPr>
      </w:pPr>
    </w:p>
    <w:p w14:paraId="61BAEB7E" w14:textId="1ED26393" w:rsidR="009051AC" w:rsidRPr="00521EA5" w:rsidRDefault="00D40F3D" w:rsidP="009051AC">
      <w:pPr>
        <w:numPr>
          <w:ilvl w:val="0"/>
          <w:numId w:val="2"/>
        </w:numPr>
        <w:rPr>
          <w:rFonts w:ascii="Times New Roman" w:hAnsi="Times New Roman" w:cs="Times New Roman"/>
          <w:b/>
        </w:rPr>
      </w:pPr>
      <w:r w:rsidRPr="00521EA5">
        <w:rPr>
          <w:rFonts w:ascii="Times New Roman" w:hAnsi="Times New Roman" w:cs="Times New Roman"/>
          <w:b/>
        </w:rPr>
        <w:t>SELECCIÓN MÚLTIPLE</w:t>
      </w:r>
      <w:r w:rsidR="009051AC" w:rsidRPr="00521EA5">
        <w:rPr>
          <w:rFonts w:ascii="Times New Roman" w:hAnsi="Times New Roman" w:cs="Times New Roman"/>
          <w:b/>
        </w:rPr>
        <w:t xml:space="preserve">: </w:t>
      </w:r>
      <w:r w:rsidRPr="00521EA5">
        <w:rPr>
          <w:rFonts w:ascii="Times New Roman" w:hAnsi="Times New Roman" w:cs="Times New Roman"/>
        </w:rPr>
        <w:t xml:space="preserve">Lea atentamente cada una de las preguntas con todas sus alternativas y luego marque la alternativa correcta </w:t>
      </w:r>
      <w:r w:rsidR="00D47F57" w:rsidRPr="00521EA5">
        <w:rPr>
          <w:rFonts w:ascii="Times New Roman" w:hAnsi="Times New Roman" w:cs="Times New Roman"/>
        </w:rPr>
        <w:t>con lápiz pasta azul o negro</w:t>
      </w:r>
      <w:r w:rsidR="00001A63" w:rsidRPr="00521EA5">
        <w:rPr>
          <w:rFonts w:ascii="Times New Roman" w:hAnsi="Times New Roman" w:cs="Times New Roman"/>
        </w:rPr>
        <w:t>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173"/>
        <w:gridCol w:w="5173"/>
      </w:tblGrid>
      <w:tr w:rsidR="009051AC" w:rsidRPr="00521EA5" w14:paraId="61BAEB8B" w14:textId="77777777" w:rsidTr="009051AC">
        <w:tc>
          <w:tcPr>
            <w:tcW w:w="5173" w:type="dxa"/>
          </w:tcPr>
          <w:p w14:paraId="61BAEB7F" w14:textId="77777777" w:rsidR="009051AC" w:rsidRPr="00521EA5" w:rsidRDefault="009051AC" w:rsidP="009051AC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400" w:dyaOrig="660" w14:anchorId="61BAEC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33pt" o:ole="">
                  <v:imagedata r:id="rId9" o:title=""/>
                </v:shape>
                <o:OLEObject Type="Embed" ProgID="Equation.DSMT4" ShapeID="_x0000_i1025" DrawAspect="Content" ObjectID="_1651476887" r:id="rId10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80" w14:textId="77777777" w:rsidR="009051AC" w:rsidRPr="00521EA5" w:rsidRDefault="009051AC" w:rsidP="009051AC">
            <w:pPr>
              <w:pStyle w:val="Prrafodelista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60" w:dyaOrig="360" w14:anchorId="61BAEC39">
                <v:shape id="_x0000_i1026" type="#_x0000_t75" style="width:18pt;height:18pt" o:ole="">
                  <v:imagedata r:id="rId11" o:title=""/>
                </v:shape>
                <o:OLEObject Type="Embed" ProgID="Equation.DSMT4" ShapeID="_x0000_i1026" DrawAspect="Content" ObjectID="_1651476888" r:id="rId12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81" w14:textId="77777777" w:rsidR="009051AC" w:rsidRPr="00521EA5" w:rsidRDefault="009051AC" w:rsidP="009051AC">
            <w:pPr>
              <w:pStyle w:val="Prrafodelista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61BAEC3A">
                <v:shape id="_x0000_i1027" type="#_x0000_t75" style="width:24pt;height:18pt" o:ole="">
                  <v:imagedata r:id="rId13" o:title=""/>
                </v:shape>
                <o:OLEObject Type="Embed" ProgID="Equation.DSMT4" ShapeID="_x0000_i1027" DrawAspect="Content" ObjectID="_1651476889" r:id="rId14"/>
              </w:object>
            </w:r>
          </w:p>
          <w:p w14:paraId="61BAEB82" w14:textId="77777777" w:rsidR="009051AC" w:rsidRPr="00521EA5" w:rsidRDefault="009051AC" w:rsidP="009051AC">
            <w:pPr>
              <w:pStyle w:val="Prrafodelista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360" w14:anchorId="61BAEC3B">
                <v:shape id="_x0000_i1028" type="#_x0000_t75" style="width:23.25pt;height:18pt" o:ole="">
                  <v:imagedata r:id="rId15" o:title=""/>
                </v:shape>
                <o:OLEObject Type="Embed" ProgID="Equation.DSMT4" ShapeID="_x0000_i1028" DrawAspect="Content" ObjectID="_1651476890" r:id="rId16"/>
              </w:object>
            </w:r>
          </w:p>
          <w:p w14:paraId="61BAEB83" w14:textId="77777777" w:rsidR="009051AC" w:rsidRPr="00521EA5" w:rsidRDefault="009051AC" w:rsidP="009051AC">
            <w:pPr>
              <w:pStyle w:val="Prrafodelista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400" w:dyaOrig="680" w14:anchorId="61BAEC3C">
                <v:shape id="_x0000_i1029" type="#_x0000_t75" style="width:20.25pt;height:33.75pt" o:ole="">
                  <v:imagedata r:id="rId17" o:title=""/>
                </v:shape>
                <o:OLEObject Type="Embed" ProgID="Equation.DSMT4" ShapeID="_x0000_i1029" DrawAspect="Content" ObjectID="_1651476891" r:id="rId18"/>
              </w:object>
            </w:r>
          </w:p>
          <w:p w14:paraId="61BAEB84" w14:textId="77777777" w:rsidR="009051AC" w:rsidRPr="00521EA5" w:rsidRDefault="009051AC" w:rsidP="009051AC">
            <w:pPr>
              <w:pStyle w:val="Prrafodelista"/>
              <w:numPr>
                <w:ilvl w:val="0"/>
                <w:numId w:val="1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400" w:dyaOrig="680" w14:anchorId="61BAEC3D">
                <v:shape id="_x0000_i1030" type="#_x0000_t75" style="width:20.25pt;height:33.75pt" o:ole="">
                  <v:imagedata r:id="rId19" o:title=""/>
                </v:shape>
                <o:OLEObject Type="Embed" ProgID="Equation.DSMT4" ShapeID="_x0000_i1030" DrawAspect="Content" ObjectID="_1651476892" r:id="rId20"/>
              </w:object>
            </w:r>
          </w:p>
        </w:tc>
        <w:tc>
          <w:tcPr>
            <w:tcW w:w="5173" w:type="dxa"/>
          </w:tcPr>
          <w:p w14:paraId="49396CFE" w14:textId="7599EDC5" w:rsidR="00FE0029" w:rsidRPr="00521EA5" w:rsidRDefault="00FE0029" w:rsidP="00FE0029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expresar en potencia </w:t>
            </w:r>
            <w:r w:rsidRPr="00521EA5">
              <w:rPr>
                <w:rFonts w:ascii="Times New Roman" w:hAnsi="Times New Roman" w:cs="Times New Roman"/>
                <w:position w:val="-6"/>
              </w:rPr>
              <w:object w:dxaOrig="380" w:dyaOrig="340" w14:anchorId="0BD2C934">
                <v:shape id="_x0000_i1031" type="#_x0000_t75" style="width:18.75pt;height:17.25pt" o:ole="">
                  <v:imagedata r:id="rId21" o:title=""/>
                </v:shape>
                <o:OLEObject Type="Embed" ProgID="Equation.DSMT4" ShapeID="_x0000_i1031" DrawAspect="Content" ObjectID="_1651476893" r:id="rId22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</w:t>
            </w:r>
            <w:r w:rsidRPr="00521EA5">
              <w:rPr>
                <w:rFonts w:ascii="Times New Roman" w:hAnsi="Times New Roman" w:cs="Times New Roman"/>
              </w:rPr>
              <w:t>se obtiene:</w:t>
            </w:r>
          </w:p>
          <w:p w14:paraId="2D438A2A" w14:textId="77777777" w:rsidR="00502815" w:rsidRPr="00521EA5" w:rsidRDefault="00502815" w:rsidP="00502815">
            <w:pPr>
              <w:pStyle w:val="Prrafodelista"/>
              <w:jc w:val="both"/>
              <w:rPr>
                <w:rFonts w:ascii="Times New Roman" w:hAnsi="Times New Roman" w:cs="Times New Roman"/>
              </w:rPr>
            </w:pPr>
          </w:p>
          <w:p w14:paraId="3B171EC5" w14:textId="77777777" w:rsidR="00FE0029" w:rsidRPr="00521EA5" w:rsidRDefault="00FE0029" w:rsidP="00FE0029">
            <w:pPr>
              <w:pStyle w:val="Prrafodelist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200" w:dyaOrig="260" w14:anchorId="307D74FB">
                <v:shape id="_x0000_i1032" type="#_x0000_t75" style="width:9.75pt;height:13.5pt" o:ole="">
                  <v:imagedata r:id="rId23" o:title=""/>
                </v:shape>
                <o:OLEObject Type="Embed" ProgID="Equation.DSMT4" ShapeID="_x0000_i1032" DrawAspect="Content" ObjectID="_1651476894" r:id="rId24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010444E3" w14:textId="77777777" w:rsidR="00FE0029" w:rsidRPr="00521EA5" w:rsidRDefault="00FE0029" w:rsidP="00FE0029">
            <w:pPr>
              <w:pStyle w:val="Prrafodelist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279" w:dyaOrig="300" w14:anchorId="57FD97A6">
                <v:shape id="_x0000_i1033" type="#_x0000_t75" style="width:13.5pt;height:15pt" o:ole="">
                  <v:imagedata r:id="rId25" o:title=""/>
                </v:shape>
                <o:OLEObject Type="Embed" ProgID="Equation.DSMT4" ShapeID="_x0000_i1033" DrawAspect="Content" ObjectID="_1651476895" r:id="rId26"/>
              </w:object>
            </w:r>
          </w:p>
          <w:p w14:paraId="1BD3595C" w14:textId="77777777" w:rsidR="00FE0029" w:rsidRPr="00521EA5" w:rsidRDefault="00FE0029" w:rsidP="00FE0029">
            <w:pPr>
              <w:pStyle w:val="Prrafodelist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200" w:dyaOrig="260" w14:anchorId="36AFACAC">
                <v:shape id="_x0000_i1034" type="#_x0000_t75" style="width:9.75pt;height:13.5pt" o:ole="">
                  <v:imagedata r:id="rId27" o:title=""/>
                </v:shape>
                <o:OLEObject Type="Embed" ProgID="Equation.DSMT4" ShapeID="_x0000_i1034" DrawAspect="Content" ObjectID="_1651476896" r:id="rId28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1617EE4D" w14:textId="77777777" w:rsidR="00FE0029" w:rsidRPr="00521EA5" w:rsidRDefault="00FE0029" w:rsidP="00FE0029">
            <w:pPr>
              <w:pStyle w:val="Prrafodelist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300" w:dyaOrig="460" w14:anchorId="0C801582">
                <v:shape id="_x0000_i1035" type="#_x0000_t75" style="width:15pt;height:23.25pt" o:ole="">
                  <v:imagedata r:id="rId29" o:title=""/>
                </v:shape>
                <o:OLEObject Type="Embed" ProgID="Equation.DSMT4" ShapeID="_x0000_i1035" DrawAspect="Content" ObjectID="_1651476897" r:id="rId30"/>
              </w:object>
            </w:r>
          </w:p>
          <w:p w14:paraId="2F1DB0B7" w14:textId="77777777" w:rsidR="00FE0029" w:rsidRPr="00521EA5" w:rsidRDefault="00FE0029" w:rsidP="00FE0029">
            <w:pPr>
              <w:pStyle w:val="Prrafodelista"/>
              <w:numPr>
                <w:ilvl w:val="0"/>
                <w:numId w:val="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300" w:dyaOrig="460" w14:anchorId="28C5D998">
                <v:shape id="_x0000_i1036" type="#_x0000_t75" style="width:15pt;height:23.25pt" o:ole="">
                  <v:imagedata r:id="rId31" o:title=""/>
                </v:shape>
                <o:OLEObject Type="Embed" ProgID="Equation.DSMT4" ShapeID="_x0000_i1036" DrawAspect="Content" ObjectID="_1651476898" r:id="rId32"/>
              </w:object>
            </w:r>
          </w:p>
          <w:p w14:paraId="61BAEB8A" w14:textId="772970A1" w:rsidR="009051AC" w:rsidRPr="00521EA5" w:rsidRDefault="009051AC" w:rsidP="00502815">
            <w:pPr>
              <w:pStyle w:val="Prrafodelista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051AC" w:rsidRPr="00521EA5" w14:paraId="61BAEB98" w14:textId="77777777" w:rsidTr="009051AC">
        <w:tc>
          <w:tcPr>
            <w:tcW w:w="5173" w:type="dxa"/>
          </w:tcPr>
          <w:p w14:paraId="19FEB1FF" w14:textId="77777777" w:rsidR="006A5124" w:rsidRPr="00521EA5" w:rsidRDefault="006A5124" w:rsidP="006A512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descomponer el número </w:t>
            </w:r>
            <w:r w:rsidRPr="00521EA5">
              <w:rPr>
                <w:rFonts w:ascii="Times New Roman" w:hAnsi="Times New Roman" w:cs="Times New Roman"/>
                <w:position w:val="-8"/>
              </w:rPr>
              <w:object w:dxaOrig="580" w:dyaOrig="360" w14:anchorId="0FEE45A1">
                <v:shape id="_x0000_i1037" type="#_x0000_t75" style="width:29.25pt;height:18pt" o:ole="">
                  <v:imagedata r:id="rId33" o:title=""/>
                </v:shape>
                <o:OLEObject Type="Embed" ProgID="Equation.DSMT4" ShapeID="_x0000_i1037" DrawAspect="Content" ObjectID="_1651476899" r:id="rId34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</w:t>
            </w:r>
            <w:r w:rsidRPr="00521EA5">
              <w:rPr>
                <w:rFonts w:ascii="Times New Roman" w:hAnsi="Times New Roman" w:cs="Times New Roman"/>
              </w:rPr>
              <w:t>se obtiene:</w:t>
            </w:r>
          </w:p>
          <w:p w14:paraId="5AFF41AD" w14:textId="77777777" w:rsidR="006A5124" w:rsidRPr="00521EA5" w:rsidRDefault="006A5124" w:rsidP="006A5124">
            <w:pPr>
              <w:pStyle w:val="Prrafodelista"/>
              <w:numPr>
                <w:ilvl w:val="0"/>
                <w:numId w:val="4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99" w:dyaOrig="360" w14:anchorId="42F1DBE6">
                <v:shape id="_x0000_i1038" type="#_x0000_t75" style="width:26.25pt;height:17.25pt" o:ole="">
                  <v:imagedata r:id="rId35" o:title=""/>
                </v:shape>
                <o:OLEObject Type="Embed" ProgID="Equation.DSMT4" ShapeID="_x0000_i1038" DrawAspect="Content" ObjectID="_1651476900" r:id="rId36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0D8772FA" w14:textId="77777777" w:rsidR="006A5124" w:rsidRPr="00521EA5" w:rsidRDefault="006A5124" w:rsidP="006A5124">
            <w:pPr>
              <w:pStyle w:val="Prrafodelista"/>
              <w:numPr>
                <w:ilvl w:val="0"/>
                <w:numId w:val="4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538DD90D">
                <v:shape id="_x0000_i1039" type="#_x0000_t75" style="width:24.75pt;height:17.25pt" o:ole="">
                  <v:imagedata r:id="rId37" o:title=""/>
                </v:shape>
                <o:OLEObject Type="Embed" ProgID="Equation.DSMT4" ShapeID="_x0000_i1039" DrawAspect="Content" ObjectID="_1651476901" r:id="rId38"/>
              </w:object>
            </w:r>
          </w:p>
          <w:p w14:paraId="20528E3B" w14:textId="77777777" w:rsidR="006A5124" w:rsidRPr="00521EA5" w:rsidRDefault="006A5124" w:rsidP="006A5124">
            <w:pPr>
              <w:pStyle w:val="Prrafodelista"/>
              <w:numPr>
                <w:ilvl w:val="0"/>
                <w:numId w:val="4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03CCA10B">
                <v:shape id="_x0000_i1040" type="#_x0000_t75" style="width:24.75pt;height:17.25pt" o:ole="">
                  <v:imagedata r:id="rId39" o:title=""/>
                </v:shape>
                <o:OLEObject Type="Embed" ProgID="Equation.DSMT4" ShapeID="_x0000_i1040" DrawAspect="Content" ObjectID="_1651476902" r:id="rId40"/>
              </w:object>
            </w:r>
          </w:p>
          <w:p w14:paraId="1A2723C2" w14:textId="77777777" w:rsidR="006A5124" w:rsidRPr="00521EA5" w:rsidRDefault="006A5124" w:rsidP="006A5124">
            <w:pPr>
              <w:pStyle w:val="Prrafodelista"/>
              <w:numPr>
                <w:ilvl w:val="0"/>
                <w:numId w:val="4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5C4AC3E3">
                <v:shape id="_x0000_i1041" type="#_x0000_t75" style="width:24pt;height:18pt" o:ole="">
                  <v:imagedata r:id="rId41" o:title=""/>
                </v:shape>
                <o:OLEObject Type="Embed" ProgID="Equation.DSMT4" ShapeID="_x0000_i1041" DrawAspect="Content" ObjectID="_1651476903" r:id="rId42"/>
              </w:object>
            </w:r>
          </w:p>
          <w:p w14:paraId="6A939766" w14:textId="77777777" w:rsidR="006A5124" w:rsidRPr="00521EA5" w:rsidRDefault="006A5124" w:rsidP="006A5124">
            <w:pPr>
              <w:pStyle w:val="Prrafodelista"/>
              <w:numPr>
                <w:ilvl w:val="0"/>
                <w:numId w:val="4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3B49D1B4">
                <v:shape id="_x0000_i1042" type="#_x0000_t75" style="width:24pt;height:18pt" o:ole="">
                  <v:imagedata r:id="rId43" o:title=""/>
                </v:shape>
                <o:OLEObject Type="Embed" ProgID="Equation.DSMT4" ShapeID="_x0000_i1042" DrawAspect="Content" ObjectID="_1651476904" r:id="rId44"/>
              </w:object>
            </w:r>
          </w:p>
          <w:p w14:paraId="61BAEB91" w14:textId="367A6129" w:rsidR="009C6FA0" w:rsidRPr="00521EA5" w:rsidRDefault="009C6FA0" w:rsidP="006A5124">
            <w:pPr>
              <w:pStyle w:val="Prrafodelista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173" w:type="dxa"/>
          </w:tcPr>
          <w:p w14:paraId="3456A1A3" w14:textId="0A0366D8" w:rsidR="00F97402" w:rsidRPr="00521EA5" w:rsidRDefault="00F97402" w:rsidP="00F97402">
            <w:pPr>
              <w:pStyle w:val="Prrafodelista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El valor de la raíz </w:t>
            </w:r>
            <w:r w:rsidRPr="00521EA5">
              <w:rPr>
                <w:rFonts w:ascii="Times New Roman" w:hAnsi="Times New Roman" w:cs="Times New Roman"/>
                <w:position w:val="-8"/>
              </w:rPr>
              <w:object w:dxaOrig="620" w:dyaOrig="360" w14:anchorId="5C4D23D4">
                <v:shape id="_x0000_i1043" type="#_x0000_t75" style="width:30.75pt;height:18pt" o:ole="">
                  <v:imagedata r:id="rId45" o:title=""/>
                </v:shape>
                <o:OLEObject Type="Embed" ProgID="Equation.DSMT4" ShapeID="_x0000_i1043" DrawAspect="Content" ObjectID="_1651476905" r:id="rId46"/>
              </w:object>
            </w:r>
            <w:r w:rsidRPr="00521EA5">
              <w:rPr>
                <w:rFonts w:ascii="Times New Roman" w:hAnsi="Times New Roman" w:cs="Times New Roman"/>
              </w:rPr>
              <w:t xml:space="preserve">  es equivalente a:</w:t>
            </w:r>
          </w:p>
          <w:p w14:paraId="3F8D17B4" w14:textId="77777777" w:rsidR="00F97402" w:rsidRPr="00521EA5" w:rsidRDefault="00F97402" w:rsidP="00F97402">
            <w:pPr>
              <w:pStyle w:val="Prrafodelista"/>
              <w:rPr>
                <w:rFonts w:ascii="Times New Roman" w:hAnsi="Times New Roman" w:cs="Times New Roman"/>
              </w:rPr>
            </w:pPr>
          </w:p>
          <w:p w14:paraId="7A83B225" w14:textId="77777777" w:rsidR="00F97402" w:rsidRPr="00521EA5" w:rsidRDefault="00F97402" w:rsidP="00F97402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320" w:dyaOrig="260" w14:anchorId="16647660">
                <v:shape id="_x0000_i1044" type="#_x0000_t75" style="width:15.75pt;height:12.75pt" o:ole="">
                  <v:imagedata r:id="rId47" o:title=""/>
                </v:shape>
                <o:OLEObject Type="Embed" ProgID="Equation.DSMT4" ShapeID="_x0000_i1044" DrawAspect="Content" ObjectID="_1651476906" r:id="rId48"/>
              </w:object>
            </w:r>
          </w:p>
          <w:p w14:paraId="29561DAB" w14:textId="77777777" w:rsidR="00F97402" w:rsidRPr="00521EA5" w:rsidRDefault="00F97402" w:rsidP="00F97402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320" w:dyaOrig="260" w14:anchorId="271E0C1B">
                <v:shape id="_x0000_i1045" type="#_x0000_t75" style="width:15.75pt;height:12.75pt" o:ole="">
                  <v:imagedata r:id="rId49" o:title=""/>
                </v:shape>
                <o:OLEObject Type="Embed" ProgID="Equation.DSMT4" ShapeID="_x0000_i1045" DrawAspect="Content" ObjectID="_1651476907" r:id="rId50"/>
              </w:object>
            </w:r>
          </w:p>
          <w:p w14:paraId="67BCF612" w14:textId="6A0CB862" w:rsidR="00F97402" w:rsidRPr="00521EA5" w:rsidRDefault="00521EA5" w:rsidP="00F97402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>8</w:t>
            </w:r>
            <w:r w:rsidR="00F97402"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64065EE7" w14:textId="77777777" w:rsidR="00521EA5" w:rsidRPr="00521EA5" w:rsidRDefault="00F97402" w:rsidP="00521EA5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380" w:dyaOrig="340" w14:anchorId="4816F8E1">
                <v:shape id="_x0000_i1046" type="#_x0000_t75" style="width:18.75pt;height:17.25pt" o:ole="">
                  <v:imagedata r:id="rId51" o:title=""/>
                </v:shape>
                <o:OLEObject Type="Embed" ProgID="Equation.DSMT4" ShapeID="_x0000_i1046" DrawAspect="Content" ObjectID="_1651476908" r:id="rId52"/>
              </w:object>
            </w:r>
          </w:p>
          <w:p w14:paraId="40A658D4" w14:textId="656EBAEF" w:rsidR="00F97402" w:rsidRPr="00521EA5" w:rsidRDefault="00F97402" w:rsidP="00521EA5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t>No existe la raíz</w:t>
            </w:r>
          </w:p>
          <w:p w14:paraId="61BAEB97" w14:textId="16B94307" w:rsidR="009051AC" w:rsidRPr="00521EA5" w:rsidRDefault="009051AC" w:rsidP="00F97402">
            <w:pPr>
              <w:pStyle w:val="Prrafodelista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051AC" w:rsidRPr="00521EA5" w14:paraId="61BAEBA6" w14:textId="77777777" w:rsidTr="009051AC">
        <w:tc>
          <w:tcPr>
            <w:tcW w:w="5173" w:type="dxa"/>
          </w:tcPr>
          <w:p w14:paraId="6CDD9957" w14:textId="77777777" w:rsidR="003C3C4E" w:rsidRPr="00521EA5" w:rsidRDefault="003C3C4E" w:rsidP="003C3C4E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expresar en raíz la potencia  </w:t>
            </w:r>
            <w:r w:rsidRPr="00521EA5">
              <w:rPr>
                <w:rFonts w:ascii="Times New Roman" w:hAnsi="Times New Roman" w:cs="Times New Roman"/>
                <w:position w:val="-6"/>
              </w:rPr>
              <w:object w:dxaOrig="279" w:dyaOrig="480" w14:anchorId="6331754E">
                <v:shape id="_x0000_i1047" type="#_x0000_t75" style="width:14.25pt;height:24pt" o:ole="">
                  <v:imagedata r:id="rId53" o:title=""/>
                </v:shape>
                <o:OLEObject Type="Embed" ProgID="Equation.DSMT4" ShapeID="_x0000_i1047" DrawAspect="Content" ObjectID="_1651476909" r:id="rId54"/>
              </w:object>
            </w:r>
            <w:r w:rsidRPr="00521EA5">
              <w:rPr>
                <w:rFonts w:ascii="Times New Roman" w:hAnsi="Times New Roman" w:cs="Times New Roman"/>
              </w:rPr>
              <w:t xml:space="preserve">  se obtiene:</w:t>
            </w:r>
          </w:p>
          <w:p w14:paraId="0C50A003" w14:textId="77777777" w:rsidR="003C3C4E" w:rsidRPr="00521EA5" w:rsidRDefault="003C3C4E" w:rsidP="00C04407">
            <w:pPr>
              <w:pStyle w:val="Prrafodelista"/>
              <w:numPr>
                <w:ilvl w:val="0"/>
                <w:numId w:val="4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7B6E2CD1">
                <v:shape id="_x0000_i1048" type="#_x0000_t75" style="width:23.25pt;height:20.25pt" o:ole="">
                  <v:imagedata r:id="rId55" o:title=""/>
                </v:shape>
                <o:OLEObject Type="Embed" ProgID="Equation.DSMT4" ShapeID="_x0000_i1048" DrawAspect="Content" ObjectID="_1651476910" r:id="rId56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0C173AE1" w14:textId="77777777" w:rsidR="003C3C4E" w:rsidRPr="00521EA5" w:rsidRDefault="003C3C4E" w:rsidP="00C04407">
            <w:pPr>
              <w:pStyle w:val="Prrafodelista"/>
              <w:numPr>
                <w:ilvl w:val="0"/>
                <w:numId w:val="4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4CBA4BF4">
                <v:shape id="_x0000_i1049" type="#_x0000_t75" style="width:23.25pt;height:20.25pt" o:ole="">
                  <v:imagedata r:id="rId57" o:title=""/>
                </v:shape>
                <o:OLEObject Type="Embed" ProgID="Equation.DSMT4" ShapeID="_x0000_i1049" DrawAspect="Content" ObjectID="_1651476911" r:id="rId58"/>
              </w:object>
            </w:r>
          </w:p>
          <w:p w14:paraId="723A8E85" w14:textId="77777777" w:rsidR="003C3C4E" w:rsidRPr="00521EA5" w:rsidRDefault="003C3C4E" w:rsidP="00C04407">
            <w:pPr>
              <w:pStyle w:val="Prrafodelista"/>
              <w:numPr>
                <w:ilvl w:val="0"/>
                <w:numId w:val="4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60" w:dyaOrig="360" w14:anchorId="2200BD90">
                <v:shape id="_x0000_i1050" type="#_x0000_t75" style="width:18pt;height:18pt" o:ole="">
                  <v:imagedata r:id="rId59" o:title=""/>
                </v:shape>
                <o:OLEObject Type="Embed" ProgID="Equation.DSMT4" ShapeID="_x0000_i1050" DrawAspect="Content" ObjectID="_1651476912" r:id="rId60"/>
              </w:object>
            </w:r>
          </w:p>
          <w:p w14:paraId="6D9C161C" w14:textId="77777777" w:rsidR="00C04407" w:rsidRPr="00521EA5" w:rsidRDefault="003C3C4E" w:rsidP="00C04407">
            <w:pPr>
              <w:pStyle w:val="Prrafodelista"/>
              <w:numPr>
                <w:ilvl w:val="0"/>
                <w:numId w:val="4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117502B3">
                <v:shape id="_x0000_i1051" type="#_x0000_t75" style="width:23.25pt;height:20.25pt" o:ole="">
                  <v:imagedata r:id="rId61" o:title=""/>
                </v:shape>
                <o:OLEObject Type="Embed" ProgID="Equation.DSMT4" ShapeID="_x0000_i1051" DrawAspect="Content" ObjectID="_1651476913" r:id="rId62"/>
              </w:object>
            </w:r>
          </w:p>
          <w:p w14:paraId="61BAEB9F" w14:textId="78E468F9" w:rsidR="009051AC" w:rsidRPr="00521EA5" w:rsidRDefault="003C3C4E" w:rsidP="00C04407">
            <w:pPr>
              <w:pStyle w:val="Prrafodelista"/>
              <w:numPr>
                <w:ilvl w:val="0"/>
                <w:numId w:val="43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object w:dxaOrig="460" w:dyaOrig="400" w14:anchorId="50F54825">
                <v:shape id="_x0000_i1052" type="#_x0000_t75" style="width:23.25pt;height:20.25pt" o:ole="">
                  <v:imagedata r:id="rId63" o:title=""/>
                </v:shape>
                <o:OLEObject Type="Embed" ProgID="Equation.DSMT4" ShapeID="_x0000_i1052" DrawAspect="Content" ObjectID="_1651476914" r:id="rId64"/>
              </w:object>
            </w:r>
          </w:p>
        </w:tc>
        <w:tc>
          <w:tcPr>
            <w:tcW w:w="5173" w:type="dxa"/>
          </w:tcPr>
          <w:p w14:paraId="61BAEBA0" w14:textId="77777777" w:rsidR="009C6FA0" w:rsidRPr="00521EA5" w:rsidRDefault="009C6FA0" w:rsidP="009C6FA0">
            <w:pPr>
              <w:pStyle w:val="Prrafodelista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</w:t>
            </w:r>
            <w:r w:rsidR="002D1804" w:rsidRPr="00521EA5">
              <w:rPr>
                <w:rFonts w:ascii="Times New Roman" w:hAnsi="Times New Roman" w:cs="Times New Roman"/>
                <w:position w:val="-28"/>
              </w:rPr>
              <w:object w:dxaOrig="400" w:dyaOrig="660" w14:anchorId="61BAEC56">
                <v:shape id="_x0000_i1053" type="#_x0000_t75" style="width:20.25pt;height:33pt" o:ole="">
                  <v:imagedata r:id="rId65" o:title=""/>
                </v:shape>
                <o:OLEObject Type="Embed" ProgID="Equation.DSMT4" ShapeID="_x0000_i1053" DrawAspect="Content" ObjectID="_1651476915" r:id="rId66"/>
              </w:object>
            </w:r>
            <w:r w:rsidRPr="00521EA5">
              <w:rPr>
                <w:rFonts w:ascii="Times New Roman" w:hAnsi="Times New Roman" w:cs="Times New Roman"/>
                <w:position w:val="-24"/>
              </w:rPr>
              <w:t xml:space="preserve"> </w: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A1" w14:textId="77777777" w:rsidR="009C6FA0" w:rsidRPr="00521EA5" w:rsidRDefault="002D1804" w:rsidP="009C6FA0">
            <w:pPr>
              <w:pStyle w:val="Prrafodelist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61BAEC57">
                <v:shape id="_x0000_i1054" type="#_x0000_t75" style="width:24pt;height:18pt" o:ole="">
                  <v:imagedata r:id="rId67" o:title=""/>
                </v:shape>
                <o:OLEObject Type="Embed" ProgID="Equation.DSMT4" ShapeID="_x0000_i1054" DrawAspect="Content" ObjectID="_1651476916" r:id="rId68"/>
              </w:object>
            </w:r>
          </w:p>
          <w:p w14:paraId="61BAEBA2" w14:textId="77777777" w:rsidR="009C6FA0" w:rsidRPr="00521EA5" w:rsidRDefault="002D1804" w:rsidP="009C6FA0">
            <w:pPr>
              <w:pStyle w:val="Prrafodelist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580" w:dyaOrig="420" w14:anchorId="61BAEC58">
                <v:shape id="_x0000_i1055" type="#_x0000_t75" style="width:28.5pt;height:21pt" o:ole="">
                  <v:imagedata r:id="rId69" o:title=""/>
                </v:shape>
                <o:OLEObject Type="Embed" ProgID="Equation.DSMT4" ShapeID="_x0000_i1055" DrawAspect="Content" ObjectID="_1651476917" r:id="rId70"/>
              </w:object>
            </w:r>
            <w:r w:rsidR="009C6FA0"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61BAEBA3" w14:textId="77777777" w:rsidR="009C6FA0" w:rsidRPr="00521EA5" w:rsidRDefault="002D1804" w:rsidP="009C6FA0">
            <w:pPr>
              <w:pStyle w:val="Prrafodelist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20" w14:anchorId="61BAEC59">
                <v:shape id="_x0000_i1056" type="#_x0000_t75" style="width:23.25pt;height:21pt" o:ole="">
                  <v:imagedata r:id="rId71" o:title=""/>
                </v:shape>
                <o:OLEObject Type="Embed" ProgID="Equation.DSMT4" ShapeID="_x0000_i1056" DrawAspect="Content" ObjectID="_1651476918" r:id="rId72"/>
              </w:object>
            </w:r>
          </w:p>
          <w:p w14:paraId="61BAEBA4" w14:textId="77777777" w:rsidR="009C6FA0" w:rsidRPr="00521EA5" w:rsidRDefault="002D1804" w:rsidP="009C6FA0">
            <w:pPr>
              <w:pStyle w:val="Prrafodelist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499" w:dyaOrig="720" w14:anchorId="61BAEC5A">
                <v:shape id="_x0000_i1057" type="#_x0000_t75" style="width:24.75pt;height:36pt" o:ole="">
                  <v:imagedata r:id="rId73" o:title=""/>
                </v:shape>
                <o:OLEObject Type="Embed" ProgID="Equation.DSMT4" ShapeID="_x0000_i1057" DrawAspect="Content" ObjectID="_1651476919" r:id="rId74"/>
              </w:object>
            </w:r>
          </w:p>
          <w:p w14:paraId="61BAEBA5" w14:textId="77777777" w:rsidR="009051AC" w:rsidRPr="00521EA5" w:rsidRDefault="002D1804" w:rsidP="009C6FA0">
            <w:pPr>
              <w:pStyle w:val="Prrafodelist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600" w:dyaOrig="420" w14:anchorId="61BAEC5B">
                <v:shape id="_x0000_i1058" type="#_x0000_t75" style="width:30pt;height:21pt" o:ole="">
                  <v:imagedata r:id="rId75" o:title=""/>
                </v:shape>
                <o:OLEObject Type="Embed" ProgID="Equation.DSMT4" ShapeID="_x0000_i1058" DrawAspect="Content" ObjectID="_1651476920" r:id="rId76"/>
              </w:object>
            </w:r>
          </w:p>
        </w:tc>
      </w:tr>
      <w:tr w:rsidR="009051AC" w:rsidRPr="00521EA5" w14:paraId="61BAEBB5" w14:textId="77777777" w:rsidTr="009051AC">
        <w:tc>
          <w:tcPr>
            <w:tcW w:w="5173" w:type="dxa"/>
          </w:tcPr>
          <w:p w14:paraId="61BAEBA7" w14:textId="2DD6C069" w:rsidR="009C6FA0" w:rsidRPr="00521EA5" w:rsidRDefault="00C04407" w:rsidP="009C6FA0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</w:rPr>
              <w:lastRenderedPageBreak/>
              <w:br w:type="page"/>
            </w:r>
            <w:r w:rsidR="009C6FA0" w:rsidRPr="00521EA5">
              <w:rPr>
                <w:rFonts w:ascii="Times New Roman" w:hAnsi="Times New Roman" w:cs="Times New Roman"/>
              </w:rPr>
              <w:t xml:space="preserve">Al multiplicar </w:t>
            </w:r>
            <w:r w:rsidR="008E7184" w:rsidRPr="00521EA5">
              <w:rPr>
                <w:rFonts w:ascii="Times New Roman" w:hAnsi="Times New Roman" w:cs="Times New Roman"/>
                <w:position w:val="-8"/>
              </w:rPr>
              <w:object w:dxaOrig="780" w:dyaOrig="360" w14:anchorId="61BAEC5C">
                <v:shape id="_x0000_i1059" type="#_x0000_t75" style="width:39pt;height:18pt" o:ole="">
                  <v:imagedata r:id="rId77" o:title=""/>
                </v:shape>
                <o:OLEObject Type="Embed" ProgID="Equation.DSMT4" ShapeID="_x0000_i1059" DrawAspect="Content" ObjectID="_1651476921" r:id="rId78"/>
              </w:object>
            </w:r>
            <w:r w:rsidR="009C6FA0"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22A0578F" w14:textId="77777777" w:rsidR="00521EA5" w:rsidRPr="00521EA5" w:rsidRDefault="00521EA5" w:rsidP="00521EA5">
            <w:pPr>
              <w:pStyle w:val="Prrafodelista"/>
              <w:jc w:val="both"/>
              <w:rPr>
                <w:rFonts w:ascii="Times New Roman" w:hAnsi="Times New Roman" w:cs="Times New Roman"/>
                <w:b/>
              </w:rPr>
            </w:pPr>
          </w:p>
          <w:p w14:paraId="61BAEBA8" w14:textId="77777777" w:rsidR="009C6FA0" w:rsidRPr="00521EA5" w:rsidRDefault="008E7184" w:rsidP="008E7184">
            <w:pPr>
              <w:pStyle w:val="Prrafodelista"/>
              <w:numPr>
                <w:ilvl w:val="0"/>
                <w:numId w:val="32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279" w:dyaOrig="279" w14:anchorId="61BAEC5D">
                <v:shape id="_x0000_i1060" type="#_x0000_t75" style="width:13.5pt;height:14.25pt" o:ole="">
                  <v:imagedata r:id="rId79" o:title=""/>
                </v:shape>
                <o:OLEObject Type="Embed" ProgID="Equation.DSMT4" ShapeID="_x0000_i1060" DrawAspect="Content" ObjectID="_1651476922" r:id="rId80"/>
              </w:object>
            </w:r>
            <w:r w:rsidR="009C6FA0"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A9" w14:textId="77777777" w:rsidR="009C6FA0" w:rsidRPr="00521EA5" w:rsidRDefault="008E7184" w:rsidP="008E7184">
            <w:pPr>
              <w:pStyle w:val="Prrafodelista"/>
              <w:numPr>
                <w:ilvl w:val="0"/>
                <w:numId w:val="32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61BAEC5E">
                <v:shape id="_x0000_i1061" type="#_x0000_t75" style="width:24pt;height:18pt" o:ole="">
                  <v:imagedata r:id="rId81" o:title=""/>
                </v:shape>
                <o:OLEObject Type="Embed" ProgID="Equation.DSMT4" ShapeID="_x0000_i1061" DrawAspect="Content" ObjectID="_1651476923" r:id="rId82"/>
              </w:object>
            </w:r>
          </w:p>
          <w:p w14:paraId="61BAEBAA" w14:textId="77777777" w:rsidR="009C6FA0" w:rsidRPr="00521EA5" w:rsidRDefault="008E7184" w:rsidP="008E7184">
            <w:pPr>
              <w:pStyle w:val="Prrafodelista"/>
              <w:numPr>
                <w:ilvl w:val="0"/>
                <w:numId w:val="32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80" w:dyaOrig="340" w14:anchorId="61BAEC5F">
                <v:shape id="_x0000_i1062" type="#_x0000_t75" style="width:24pt;height:17.25pt" o:ole="">
                  <v:imagedata r:id="rId83" o:title=""/>
                </v:shape>
                <o:OLEObject Type="Embed" ProgID="Equation.DSMT4" ShapeID="_x0000_i1062" DrawAspect="Content" ObjectID="_1651476924" r:id="rId84"/>
              </w:object>
            </w:r>
          </w:p>
          <w:p w14:paraId="61BAEBAB" w14:textId="77777777" w:rsidR="009C6FA0" w:rsidRPr="00521EA5" w:rsidRDefault="008E7184" w:rsidP="008E7184">
            <w:pPr>
              <w:pStyle w:val="Prrafodelista"/>
              <w:numPr>
                <w:ilvl w:val="0"/>
                <w:numId w:val="32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61BAEC60">
                <v:shape id="_x0000_i1063" type="#_x0000_t75" style="width:25.5pt;height:17.25pt" o:ole="">
                  <v:imagedata r:id="rId85" o:title=""/>
                </v:shape>
                <o:OLEObject Type="Embed" ProgID="Equation.DSMT4" ShapeID="_x0000_i1063" DrawAspect="Content" ObjectID="_1651476925" r:id="rId86"/>
              </w:object>
            </w:r>
          </w:p>
          <w:p w14:paraId="61BAEBAC" w14:textId="77777777" w:rsidR="009C6FA0" w:rsidRPr="00521EA5" w:rsidRDefault="008E7184" w:rsidP="008E7184">
            <w:pPr>
              <w:pStyle w:val="Prrafodelista"/>
              <w:numPr>
                <w:ilvl w:val="0"/>
                <w:numId w:val="32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61BAEC61">
                <v:shape id="_x0000_i1064" type="#_x0000_t75" style="width:24pt;height:18pt" o:ole="">
                  <v:imagedata r:id="rId87" o:title=""/>
                </v:shape>
                <o:OLEObject Type="Embed" ProgID="Equation.DSMT4" ShapeID="_x0000_i1064" DrawAspect="Content" ObjectID="_1651476926" r:id="rId88"/>
              </w:object>
            </w:r>
          </w:p>
          <w:p w14:paraId="61BAEBAD" w14:textId="77777777" w:rsidR="009051AC" w:rsidRPr="00521EA5" w:rsidRDefault="009051AC" w:rsidP="009051A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173" w:type="dxa"/>
          </w:tcPr>
          <w:p w14:paraId="7E59CD6F" w14:textId="5779DD01" w:rsidR="00737782" w:rsidRPr="00521EA5" w:rsidRDefault="00737782" w:rsidP="00737782">
            <w:pPr>
              <w:pStyle w:val="Prrafodelista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educir la expresión </w:t>
            </w:r>
            <w:r w:rsidRPr="00521EA5">
              <w:rPr>
                <w:rFonts w:ascii="Times New Roman" w:hAnsi="Times New Roman" w:cs="Times New Roman"/>
                <w:position w:val="-8"/>
              </w:rPr>
              <w:object w:dxaOrig="1600" w:dyaOrig="360" w14:anchorId="2B588C34">
                <v:shape id="_x0000_i1065" type="#_x0000_t75" style="width:79.5pt;height:18pt" o:ole="">
                  <v:imagedata r:id="rId89" o:title=""/>
                </v:shape>
                <o:OLEObject Type="Embed" ProgID="Equation.DSMT4" ShapeID="_x0000_i1065" DrawAspect="Content" ObjectID="_1651476927" r:id="rId90"/>
              </w:object>
            </w:r>
            <w:r w:rsidRPr="00521EA5">
              <w:rPr>
                <w:rFonts w:ascii="Times New Roman" w:hAnsi="Times New Roman" w:cs="Times New Roman"/>
                <w:position w:val="-24"/>
              </w:rPr>
              <w:t xml:space="preserve"> </w: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562B0858" w14:textId="77777777" w:rsidR="00737782" w:rsidRPr="00521EA5" w:rsidRDefault="00737782" w:rsidP="00737782">
            <w:pPr>
              <w:pStyle w:val="Prrafodelista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600" w:dyaOrig="360" w14:anchorId="7F077FAD">
                <v:shape id="_x0000_i1066" type="#_x0000_t75" style="width:30pt;height:18pt" o:ole="">
                  <v:imagedata r:id="rId91" o:title=""/>
                </v:shape>
                <o:OLEObject Type="Embed" ProgID="Equation.DSMT4" ShapeID="_x0000_i1066" DrawAspect="Content" ObjectID="_1651476928" r:id="rId92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4BEBFCE6" w14:textId="77777777" w:rsidR="00737782" w:rsidRPr="00521EA5" w:rsidRDefault="00737782" w:rsidP="00737782">
            <w:pPr>
              <w:pStyle w:val="Prrafodelista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360" w14:anchorId="5DBA196A">
                <v:shape id="_x0000_i1067" type="#_x0000_t75" style="width:23.25pt;height:18pt" o:ole="">
                  <v:imagedata r:id="rId93" o:title=""/>
                </v:shape>
                <o:OLEObject Type="Embed" ProgID="Equation.DSMT4" ShapeID="_x0000_i1067" DrawAspect="Content" ObjectID="_1651476929" r:id="rId94"/>
              </w:object>
            </w:r>
            <w:r w:rsidRPr="00521EA5">
              <w:rPr>
                <w:rFonts w:ascii="Times New Roman" w:hAnsi="Times New Roman" w:cs="Times New Roman"/>
                <w:position w:val="-6"/>
              </w:rPr>
              <w:t xml:space="preserve"> </w: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          </w:t>
            </w:r>
          </w:p>
          <w:p w14:paraId="3751D0BB" w14:textId="77777777" w:rsidR="00737782" w:rsidRPr="00521EA5" w:rsidRDefault="00737782" w:rsidP="00737782">
            <w:pPr>
              <w:pStyle w:val="Prrafodelista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476DE43B">
                <v:shape id="_x0000_i1068" type="#_x0000_t75" style="width:24pt;height:18pt" o:ole="">
                  <v:imagedata r:id="rId95" o:title=""/>
                </v:shape>
                <o:OLEObject Type="Embed" ProgID="Equation.DSMT4" ShapeID="_x0000_i1068" DrawAspect="Content" ObjectID="_1651476930" r:id="rId96"/>
              </w:object>
            </w:r>
          </w:p>
          <w:p w14:paraId="58C17338" w14:textId="77777777" w:rsidR="00737782" w:rsidRPr="00521EA5" w:rsidRDefault="00737782" w:rsidP="00737782">
            <w:pPr>
              <w:pStyle w:val="Prrafodelista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620" w:dyaOrig="360" w14:anchorId="5DD9746A">
                <v:shape id="_x0000_i1069" type="#_x0000_t75" style="width:30.75pt;height:18pt" o:ole="">
                  <v:imagedata r:id="rId97" o:title=""/>
                </v:shape>
                <o:OLEObject Type="Embed" ProgID="Equation.DSMT4" ShapeID="_x0000_i1069" DrawAspect="Content" ObjectID="_1651476931" r:id="rId98"/>
              </w:object>
            </w:r>
          </w:p>
          <w:p w14:paraId="106E0AA8" w14:textId="77777777" w:rsidR="00737782" w:rsidRPr="00521EA5" w:rsidRDefault="00737782" w:rsidP="00737782">
            <w:pPr>
              <w:pStyle w:val="Prrafodelista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580" w:dyaOrig="360" w14:anchorId="7A53DD32">
                <v:shape id="_x0000_i1070" type="#_x0000_t75" style="width:29.25pt;height:18pt" o:ole="">
                  <v:imagedata r:id="rId99" o:title=""/>
                </v:shape>
                <o:OLEObject Type="Embed" ProgID="Equation.DSMT4" ShapeID="_x0000_i1070" DrawAspect="Content" ObjectID="_1651476932" r:id="rId100"/>
              </w:object>
            </w:r>
          </w:p>
          <w:p w14:paraId="61BAEBB4" w14:textId="77777777" w:rsidR="009051AC" w:rsidRPr="00521EA5" w:rsidRDefault="009C6FA0" w:rsidP="009C6FA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9051AC" w:rsidRPr="00521EA5" w14:paraId="61BAEBC3" w14:textId="77777777" w:rsidTr="009051AC">
        <w:tc>
          <w:tcPr>
            <w:tcW w:w="5173" w:type="dxa"/>
          </w:tcPr>
          <w:p w14:paraId="61BAEBB6" w14:textId="77777777" w:rsidR="009051AC" w:rsidRPr="00521EA5" w:rsidRDefault="009051AC" w:rsidP="009051AC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420" w:dyaOrig="660" w14:anchorId="61BAEC68">
                <v:shape id="_x0000_i1071" type="#_x0000_t75" style="width:21pt;height:33pt" o:ole="">
                  <v:imagedata r:id="rId101" o:title=""/>
                </v:shape>
                <o:OLEObject Type="Embed" ProgID="Equation.DSMT4" ShapeID="_x0000_i1071" DrawAspect="Content" ObjectID="_1651476933" r:id="rId102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B7" w14:textId="77777777" w:rsidR="009051AC" w:rsidRPr="00521EA5" w:rsidRDefault="009051AC" w:rsidP="009051AC">
            <w:pPr>
              <w:pStyle w:val="Prrafodelista"/>
              <w:numPr>
                <w:ilvl w:val="0"/>
                <w:numId w:val="2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61BAEC69">
                <v:shape id="_x0000_i1072" type="#_x0000_t75" style="width:24.75pt;height:17.25pt" o:ole="">
                  <v:imagedata r:id="rId103" o:title=""/>
                </v:shape>
                <o:OLEObject Type="Embed" ProgID="Equation.DSMT4" ShapeID="_x0000_i1072" DrawAspect="Content" ObjectID="_1651476934" r:id="rId104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B8" w14:textId="77777777" w:rsidR="009051AC" w:rsidRPr="00521EA5" w:rsidRDefault="009051AC" w:rsidP="009051AC">
            <w:pPr>
              <w:pStyle w:val="Prrafodelista"/>
              <w:numPr>
                <w:ilvl w:val="0"/>
                <w:numId w:val="2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61BAEC6A">
                <v:shape id="_x0000_i1073" type="#_x0000_t75" style="width:24.75pt;height:17.25pt" o:ole="">
                  <v:imagedata r:id="rId105" o:title=""/>
                </v:shape>
                <o:OLEObject Type="Embed" ProgID="Equation.DSMT4" ShapeID="_x0000_i1073" DrawAspect="Content" ObjectID="_1651476935" r:id="rId106"/>
              </w:object>
            </w:r>
          </w:p>
          <w:p w14:paraId="61BAEBB9" w14:textId="77777777" w:rsidR="009051AC" w:rsidRPr="00521EA5" w:rsidRDefault="009051AC" w:rsidP="009051AC">
            <w:pPr>
              <w:pStyle w:val="Prrafodelista"/>
              <w:numPr>
                <w:ilvl w:val="0"/>
                <w:numId w:val="2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80" w:dyaOrig="340" w14:anchorId="61BAEC6B">
                <v:shape id="_x0000_i1074" type="#_x0000_t75" style="width:24pt;height:17.25pt" o:ole="">
                  <v:imagedata r:id="rId107" o:title=""/>
                </v:shape>
                <o:OLEObject Type="Embed" ProgID="Equation.DSMT4" ShapeID="_x0000_i1074" DrawAspect="Content" ObjectID="_1651476936" r:id="rId108"/>
              </w:object>
            </w:r>
          </w:p>
          <w:p w14:paraId="61BAEBBA" w14:textId="77777777" w:rsidR="009051AC" w:rsidRPr="00521EA5" w:rsidRDefault="009051AC" w:rsidP="009051AC">
            <w:pPr>
              <w:pStyle w:val="Prrafodelista"/>
              <w:numPr>
                <w:ilvl w:val="0"/>
                <w:numId w:val="2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420" w:dyaOrig="680" w14:anchorId="61BAEC6C">
                <v:shape id="_x0000_i1075" type="#_x0000_t75" style="width:21pt;height:33.75pt" o:ole="">
                  <v:imagedata r:id="rId109" o:title=""/>
                </v:shape>
                <o:OLEObject Type="Embed" ProgID="Equation.DSMT4" ShapeID="_x0000_i1075" DrawAspect="Content" ObjectID="_1651476937" r:id="rId110"/>
              </w:object>
            </w:r>
          </w:p>
          <w:p w14:paraId="61BAEBBB" w14:textId="77777777" w:rsidR="009051AC" w:rsidRPr="00521EA5" w:rsidRDefault="009051AC" w:rsidP="009051AC">
            <w:pPr>
              <w:pStyle w:val="Prrafodelista"/>
              <w:numPr>
                <w:ilvl w:val="0"/>
                <w:numId w:val="24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420" w:dyaOrig="680" w14:anchorId="61BAEC6D">
                <v:shape id="_x0000_i1076" type="#_x0000_t75" style="width:21pt;height:33.75pt" o:ole="">
                  <v:imagedata r:id="rId111" o:title=""/>
                </v:shape>
                <o:OLEObject Type="Embed" ProgID="Equation.DSMT4" ShapeID="_x0000_i1076" DrawAspect="Content" ObjectID="_1651476938" r:id="rId112"/>
              </w:object>
            </w:r>
          </w:p>
          <w:p w14:paraId="61BAEBBC" w14:textId="77777777" w:rsidR="009051AC" w:rsidRPr="00521EA5" w:rsidRDefault="009051AC" w:rsidP="009051AC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173" w:type="dxa"/>
          </w:tcPr>
          <w:p w14:paraId="1FCD7322" w14:textId="62DC0951" w:rsidR="000A4BF7" w:rsidRPr="00521EA5" w:rsidRDefault="000A4BF7" w:rsidP="000A4BF7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simplificar la expresión  </w:t>
            </w: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6CFE8424">
                <v:shape id="_x0000_i1077" type="#_x0000_t75" style="width:23.25pt;height:20.25pt" o:ole="">
                  <v:imagedata r:id="rId113" o:title=""/>
                </v:shape>
                <o:OLEObject Type="Embed" ProgID="Equation.DSMT4" ShapeID="_x0000_i1077" DrawAspect="Content" ObjectID="_1651476939" r:id="rId114"/>
              </w:object>
            </w:r>
            <w:r w:rsidRPr="00521EA5">
              <w:rPr>
                <w:rFonts w:ascii="Times New Roman" w:hAnsi="Times New Roman" w:cs="Times New Roman"/>
                <w:position w:val="-24"/>
              </w:rPr>
              <w:t xml:space="preserve">  </w:t>
            </w:r>
            <w:r w:rsidRPr="00521EA5">
              <w:rPr>
                <w:rFonts w:ascii="Times New Roman" w:hAnsi="Times New Roman" w:cs="Times New Roman"/>
              </w:rPr>
              <w:t>se obtiene:</w:t>
            </w:r>
          </w:p>
          <w:p w14:paraId="2E5E5333" w14:textId="77777777" w:rsidR="000A4BF7" w:rsidRPr="00521EA5" w:rsidRDefault="000A4BF7" w:rsidP="000A4BF7">
            <w:pPr>
              <w:pStyle w:val="Prrafodelista"/>
              <w:jc w:val="both"/>
              <w:rPr>
                <w:rFonts w:ascii="Times New Roman" w:hAnsi="Times New Roman" w:cs="Times New Roman"/>
              </w:rPr>
            </w:pPr>
          </w:p>
          <w:p w14:paraId="27C6B2AC" w14:textId="77777777" w:rsidR="000A4BF7" w:rsidRPr="00521EA5" w:rsidRDefault="000A4BF7" w:rsidP="000A4BF7">
            <w:pPr>
              <w:pStyle w:val="Prrafodelist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60" w:dyaOrig="360" w14:anchorId="7B20541B">
                <v:shape id="_x0000_i1078" type="#_x0000_t75" style="width:18pt;height:18pt" o:ole="">
                  <v:imagedata r:id="rId115" o:title=""/>
                </v:shape>
                <o:OLEObject Type="Embed" ProgID="Equation.DSMT4" ShapeID="_x0000_i1078" DrawAspect="Content" ObjectID="_1651476940" r:id="rId116"/>
              </w:object>
            </w:r>
          </w:p>
          <w:p w14:paraId="0CC149BA" w14:textId="77777777" w:rsidR="000A4BF7" w:rsidRPr="00521EA5" w:rsidRDefault="000A4BF7" w:rsidP="000A4BF7">
            <w:pPr>
              <w:pStyle w:val="Prrafodelist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224799E7">
                <v:shape id="_x0000_i1079" type="#_x0000_t75" style="width:23.25pt;height:20.25pt" o:ole="">
                  <v:imagedata r:id="rId117" o:title=""/>
                </v:shape>
                <o:OLEObject Type="Embed" ProgID="Equation.DSMT4" ShapeID="_x0000_i1079" DrawAspect="Content" ObjectID="_1651476941" r:id="rId118"/>
              </w:object>
            </w:r>
          </w:p>
          <w:p w14:paraId="6E3624DB" w14:textId="77777777" w:rsidR="000A4BF7" w:rsidRPr="00521EA5" w:rsidRDefault="000A4BF7" w:rsidP="000A4BF7">
            <w:pPr>
              <w:pStyle w:val="Prrafodelist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2FE803C4">
                <v:shape id="_x0000_i1080" type="#_x0000_t75" style="width:23.25pt;height:20.25pt" o:ole="">
                  <v:imagedata r:id="rId119" o:title=""/>
                </v:shape>
                <o:OLEObject Type="Embed" ProgID="Equation.DSMT4" ShapeID="_x0000_i1080" DrawAspect="Content" ObjectID="_1651476942" r:id="rId120"/>
              </w:object>
            </w:r>
          </w:p>
          <w:p w14:paraId="2E30DFEB" w14:textId="77777777" w:rsidR="000A4BF7" w:rsidRPr="00521EA5" w:rsidRDefault="000A4BF7" w:rsidP="000A4BF7">
            <w:pPr>
              <w:pStyle w:val="Prrafodelist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72E54FAA">
                <v:shape id="_x0000_i1081" type="#_x0000_t75" style="width:23.25pt;height:20.25pt" o:ole="">
                  <v:imagedata r:id="rId121" o:title=""/>
                </v:shape>
                <o:OLEObject Type="Embed" ProgID="Equation.DSMT4" ShapeID="_x0000_i1081" DrawAspect="Content" ObjectID="_1651476943" r:id="rId122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            </w:t>
            </w:r>
          </w:p>
          <w:p w14:paraId="240B05AD" w14:textId="77777777" w:rsidR="000A4BF7" w:rsidRPr="00521EA5" w:rsidRDefault="000A4BF7" w:rsidP="000A4BF7">
            <w:pPr>
              <w:pStyle w:val="Prrafodelist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400" w14:anchorId="622E2850">
                <v:shape id="_x0000_i1082" type="#_x0000_t75" style="width:23.25pt;height:20.25pt" o:ole="">
                  <v:imagedata r:id="rId123" o:title=""/>
                </v:shape>
                <o:OLEObject Type="Embed" ProgID="Equation.DSMT4" ShapeID="_x0000_i1082" DrawAspect="Content" ObjectID="_1651476944" r:id="rId124"/>
              </w:object>
            </w:r>
          </w:p>
          <w:p w14:paraId="61BAEBC2" w14:textId="0368F7FE" w:rsidR="009051AC" w:rsidRPr="00521EA5" w:rsidRDefault="009051AC" w:rsidP="000A4BF7">
            <w:pPr>
              <w:pStyle w:val="Prrafodelista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051AC" w:rsidRPr="00521EA5" w14:paraId="61BAEBD0" w14:textId="77777777" w:rsidTr="009051AC">
        <w:tc>
          <w:tcPr>
            <w:tcW w:w="5173" w:type="dxa"/>
          </w:tcPr>
          <w:p w14:paraId="61BAEBC4" w14:textId="77777777" w:rsidR="009051AC" w:rsidRPr="00521EA5" w:rsidRDefault="009051AC" w:rsidP="009051AC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900" w:dyaOrig="660" w14:anchorId="61BAEC74">
                <v:shape id="_x0000_i1083" type="#_x0000_t75" style="width:45pt;height:33pt" o:ole="">
                  <v:imagedata r:id="rId125" o:title=""/>
                </v:shape>
                <o:OLEObject Type="Embed" ProgID="Equation.DSMT4" ShapeID="_x0000_i1083" DrawAspect="Content" ObjectID="_1651476945" r:id="rId126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C5" w14:textId="77777777" w:rsidR="009051AC" w:rsidRPr="00521EA5" w:rsidRDefault="009051AC" w:rsidP="009051AC">
            <w:pPr>
              <w:pStyle w:val="Prrafodelist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260" w:dyaOrig="380" w14:anchorId="61BAEC75">
                <v:shape id="_x0000_i1084" type="#_x0000_t75" style="width:63pt;height:18.75pt" o:ole="">
                  <v:imagedata r:id="rId127" o:title=""/>
                </v:shape>
                <o:OLEObject Type="Embed" ProgID="Equation.DSMT4" ShapeID="_x0000_i1084" DrawAspect="Content" ObjectID="_1651476946" r:id="rId128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C6" w14:textId="77777777" w:rsidR="009051AC" w:rsidRPr="00521EA5" w:rsidRDefault="009051AC" w:rsidP="009051AC">
            <w:pPr>
              <w:pStyle w:val="Prrafodelist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260" w:dyaOrig="380" w14:anchorId="61BAEC76">
                <v:shape id="_x0000_i1085" type="#_x0000_t75" style="width:63pt;height:18.75pt" o:ole="">
                  <v:imagedata r:id="rId129" o:title=""/>
                </v:shape>
                <o:OLEObject Type="Embed" ProgID="Equation.DSMT4" ShapeID="_x0000_i1085" DrawAspect="Content" ObjectID="_1651476947" r:id="rId130"/>
              </w:object>
            </w:r>
          </w:p>
          <w:p w14:paraId="61BAEBC7" w14:textId="77777777" w:rsidR="009051AC" w:rsidRPr="00521EA5" w:rsidRDefault="00C166F4" w:rsidP="009051AC">
            <w:pPr>
              <w:pStyle w:val="Prrafodelist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880" w:dyaOrig="360" w14:anchorId="61BAEC77">
                <v:shape id="_x0000_i1086" type="#_x0000_t75" style="width:43.5pt;height:18pt" o:ole="">
                  <v:imagedata r:id="rId131" o:title=""/>
                </v:shape>
                <o:OLEObject Type="Embed" ProgID="Equation.DSMT4" ShapeID="_x0000_i1086" DrawAspect="Content" ObjectID="_1651476948" r:id="rId132"/>
              </w:object>
            </w:r>
          </w:p>
          <w:p w14:paraId="61BAEBC8" w14:textId="77777777" w:rsidR="009051AC" w:rsidRPr="00521EA5" w:rsidRDefault="00C166F4" w:rsidP="009051AC">
            <w:pPr>
              <w:pStyle w:val="Prrafodelist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880" w:dyaOrig="360" w14:anchorId="61BAEC78">
                <v:shape id="_x0000_i1087" type="#_x0000_t75" style="width:43.5pt;height:18pt" o:ole="">
                  <v:imagedata r:id="rId133" o:title=""/>
                </v:shape>
                <o:OLEObject Type="Embed" ProgID="Equation.DSMT4" ShapeID="_x0000_i1087" DrawAspect="Content" ObjectID="_1651476949" r:id="rId134"/>
              </w:object>
            </w:r>
          </w:p>
          <w:p w14:paraId="61BAEBC9" w14:textId="77777777" w:rsidR="009051AC" w:rsidRPr="00521EA5" w:rsidRDefault="009051AC" w:rsidP="009051AC">
            <w:pPr>
              <w:pStyle w:val="Prrafodelist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920" w:dyaOrig="680" w14:anchorId="61BAEC79">
                <v:shape id="_x0000_i1088" type="#_x0000_t75" style="width:45.75pt;height:33.75pt" o:ole="">
                  <v:imagedata r:id="rId135" o:title=""/>
                </v:shape>
                <o:OLEObject Type="Embed" ProgID="Equation.DSMT4" ShapeID="_x0000_i1088" DrawAspect="Content" ObjectID="_1651476950" r:id="rId136"/>
              </w:object>
            </w:r>
          </w:p>
        </w:tc>
        <w:tc>
          <w:tcPr>
            <w:tcW w:w="5173" w:type="dxa"/>
          </w:tcPr>
          <w:p w14:paraId="61BAEBCA" w14:textId="77777777" w:rsidR="00C166F4" w:rsidRPr="00521EA5" w:rsidRDefault="00C166F4" w:rsidP="00C166F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</w:rPr>
              <w:t xml:space="preserve">Al dividir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499" w:dyaOrig="720" w14:anchorId="61BAEC7A">
                <v:shape id="_x0000_i1089" type="#_x0000_t75" style="width:24.75pt;height:36pt" o:ole="">
                  <v:imagedata r:id="rId137" o:title=""/>
                </v:shape>
                <o:OLEObject Type="Embed" ProgID="Equation.DSMT4" ShapeID="_x0000_i1089" DrawAspect="Content" ObjectID="_1651476951" r:id="rId138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CB" w14:textId="77777777" w:rsidR="00C166F4" w:rsidRPr="00521EA5" w:rsidRDefault="00C166F4" w:rsidP="00C166F4">
            <w:pPr>
              <w:pStyle w:val="Prrafodelista"/>
              <w:numPr>
                <w:ilvl w:val="0"/>
                <w:numId w:val="3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180" w:dyaOrig="279" w14:anchorId="61BAEC7B">
                <v:shape id="_x0000_i1090" type="#_x0000_t75" style="width:9pt;height:13.5pt" o:ole="">
                  <v:imagedata r:id="rId139" o:title=""/>
                </v:shape>
                <o:OLEObject Type="Embed" ProgID="Equation.DSMT4" ShapeID="_x0000_i1090" DrawAspect="Content" ObjectID="_1651476952" r:id="rId140"/>
              </w:object>
            </w:r>
          </w:p>
          <w:p w14:paraId="61BAEBCC" w14:textId="77777777" w:rsidR="00C166F4" w:rsidRPr="00521EA5" w:rsidRDefault="00C166F4" w:rsidP="00C166F4">
            <w:pPr>
              <w:pStyle w:val="Prrafodelista"/>
              <w:numPr>
                <w:ilvl w:val="0"/>
                <w:numId w:val="3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180" w:dyaOrig="279" w14:anchorId="61BAEC7C">
                <v:shape id="_x0000_i1091" type="#_x0000_t75" style="width:9pt;height:13.5pt" o:ole="">
                  <v:imagedata r:id="rId141" o:title=""/>
                </v:shape>
                <o:OLEObject Type="Embed" ProgID="Equation.DSMT4" ShapeID="_x0000_i1091" DrawAspect="Content" ObjectID="_1651476953" r:id="rId142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61BAEBCD" w14:textId="77777777" w:rsidR="00C166F4" w:rsidRPr="00521EA5" w:rsidRDefault="00C166F4" w:rsidP="00C166F4">
            <w:pPr>
              <w:pStyle w:val="Prrafodelista"/>
              <w:numPr>
                <w:ilvl w:val="0"/>
                <w:numId w:val="3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60" w:dyaOrig="360" w14:anchorId="61BAEC7D">
                <v:shape id="_x0000_i1092" type="#_x0000_t75" style="width:18pt;height:18pt" o:ole="">
                  <v:imagedata r:id="rId143" o:title=""/>
                </v:shape>
                <o:OLEObject Type="Embed" ProgID="Equation.DSMT4" ShapeID="_x0000_i1092" DrawAspect="Content" ObjectID="_1651476954" r:id="rId144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CE" w14:textId="77777777" w:rsidR="00C166F4" w:rsidRPr="00521EA5" w:rsidRDefault="00C166F4" w:rsidP="00C166F4">
            <w:pPr>
              <w:pStyle w:val="Prrafodelista"/>
              <w:numPr>
                <w:ilvl w:val="0"/>
                <w:numId w:val="3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80" w:dyaOrig="360" w14:anchorId="61BAEC7E">
                <v:shape id="_x0000_i1093" type="#_x0000_t75" style="width:24pt;height:18pt" o:ole="">
                  <v:imagedata r:id="rId145" o:title=""/>
                </v:shape>
                <o:OLEObject Type="Embed" ProgID="Equation.DSMT4" ShapeID="_x0000_i1093" DrawAspect="Content" ObjectID="_1651476955" r:id="rId146"/>
              </w:object>
            </w:r>
          </w:p>
          <w:p w14:paraId="61BAEBCF" w14:textId="77777777" w:rsidR="009051AC" w:rsidRPr="00521EA5" w:rsidRDefault="00C166F4" w:rsidP="00C166F4">
            <w:pPr>
              <w:pStyle w:val="Prrafodelista"/>
              <w:numPr>
                <w:ilvl w:val="0"/>
                <w:numId w:val="35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200" w:dyaOrig="279" w14:anchorId="61BAEC7F">
                <v:shape id="_x0000_i1094" type="#_x0000_t75" style="width:9.75pt;height:14.25pt" o:ole="">
                  <v:imagedata r:id="rId147" o:title=""/>
                </v:shape>
                <o:OLEObject Type="Embed" ProgID="Equation.DSMT4" ShapeID="_x0000_i1094" DrawAspect="Content" ObjectID="_1651476956" r:id="rId148"/>
              </w:object>
            </w:r>
          </w:p>
        </w:tc>
      </w:tr>
      <w:tr w:rsidR="009051AC" w:rsidRPr="00521EA5" w14:paraId="61BAEBDE" w14:textId="77777777" w:rsidTr="009051AC">
        <w:tc>
          <w:tcPr>
            <w:tcW w:w="5173" w:type="dxa"/>
          </w:tcPr>
          <w:p w14:paraId="61BAEBD1" w14:textId="77777777" w:rsidR="00C166F4" w:rsidRPr="00521EA5" w:rsidRDefault="00C166F4" w:rsidP="00C166F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</w:rPr>
              <w:t xml:space="preserve">Al dividir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420" w:dyaOrig="720" w14:anchorId="61BAEC80">
                <v:shape id="_x0000_i1095" type="#_x0000_t75" style="width:21pt;height:36pt" o:ole="">
                  <v:imagedata r:id="rId149" o:title=""/>
                </v:shape>
                <o:OLEObject Type="Embed" ProgID="Equation.DSMT4" ShapeID="_x0000_i1095" DrawAspect="Content" ObjectID="_1651476957" r:id="rId150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D2" w14:textId="77777777" w:rsidR="00C166F4" w:rsidRPr="00521EA5" w:rsidRDefault="00C166F4" w:rsidP="002D1804">
            <w:pPr>
              <w:pStyle w:val="Prrafodelista"/>
              <w:numPr>
                <w:ilvl w:val="0"/>
                <w:numId w:val="3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60" w:dyaOrig="360" w14:anchorId="61BAEC81">
                <v:shape id="_x0000_i1096" type="#_x0000_t75" style="width:23.25pt;height:18pt" o:ole="">
                  <v:imagedata r:id="rId151" o:title=""/>
                </v:shape>
                <o:OLEObject Type="Embed" ProgID="Equation.DSMT4" ShapeID="_x0000_i1096" DrawAspect="Content" ObjectID="_1651476958" r:id="rId152"/>
              </w:object>
            </w:r>
          </w:p>
          <w:p w14:paraId="61BAEBD3" w14:textId="77777777" w:rsidR="00C166F4" w:rsidRPr="00521EA5" w:rsidRDefault="00C166F4" w:rsidP="002D1804">
            <w:pPr>
              <w:pStyle w:val="Prrafodelista"/>
              <w:numPr>
                <w:ilvl w:val="0"/>
                <w:numId w:val="3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61BAEC82">
                <v:shape id="_x0000_i1097" type="#_x0000_t75" style="width:25.5pt;height:17.25pt" o:ole="">
                  <v:imagedata r:id="rId153" o:title=""/>
                </v:shape>
                <o:OLEObject Type="Embed" ProgID="Equation.DSMT4" ShapeID="_x0000_i1097" DrawAspect="Content" ObjectID="_1651476959" r:id="rId154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61BAEBD4" w14:textId="77777777" w:rsidR="00C166F4" w:rsidRPr="00521EA5" w:rsidRDefault="00C166F4" w:rsidP="002D1804">
            <w:pPr>
              <w:pStyle w:val="Prrafodelista"/>
              <w:numPr>
                <w:ilvl w:val="0"/>
                <w:numId w:val="3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380" w:dyaOrig="340" w14:anchorId="61BAEC83">
                <v:shape id="_x0000_i1098" type="#_x0000_t75" style="width:19.5pt;height:17.25pt" o:ole="">
                  <v:imagedata r:id="rId155" o:title=""/>
                </v:shape>
                <o:OLEObject Type="Embed" ProgID="Equation.DSMT4" ShapeID="_x0000_i1098" DrawAspect="Content" ObjectID="_1651476960" r:id="rId156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D5" w14:textId="77777777" w:rsidR="00C166F4" w:rsidRPr="00521EA5" w:rsidRDefault="00C166F4" w:rsidP="002D1804">
            <w:pPr>
              <w:pStyle w:val="Prrafodelista"/>
              <w:numPr>
                <w:ilvl w:val="0"/>
                <w:numId w:val="3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380" w:dyaOrig="340" w14:anchorId="61BAEC84">
                <v:shape id="_x0000_i1099" type="#_x0000_t75" style="width:18.75pt;height:17.25pt" o:ole="">
                  <v:imagedata r:id="rId157" o:title=""/>
                </v:shape>
                <o:OLEObject Type="Embed" ProgID="Equation.DSMT4" ShapeID="_x0000_i1099" DrawAspect="Content" ObjectID="_1651476961" r:id="rId158"/>
              </w:object>
            </w:r>
          </w:p>
          <w:p w14:paraId="61BAEBD6" w14:textId="77777777" w:rsidR="009051AC" w:rsidRPr="00521EA5" w:rsidRDefault="00C166F4" w:rsidP="002D1804">
            <w:pPr>
              <w:pStyle w:val="Prrafodelista"/>
              <w:numPr>
                <w:ilvl w:val="0"/>
                <w:numId w:val="3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4"/>
              </w:rPr>
              <w:object w:dxaOrig="200" w:dyaOrig="260" w14:anchorId="61BAEC85">
                <v:shape id="_x0000_i1100" type="#_x0000_t75" style="width:9.75pt;height:12.75pt" o:ole="">
                  <v:imagedata r:id="rId159" o:title=""/>
                </v:shape>
                <o:OLEObject Type="Embed" ProgID="Equation.DSMT4" ShapeID="_x0000_i1100" DrawAspect="Content" ObjectID="_1651476962" r:id="rId160"/>
              </w:object>
            </w:r>
          </w:p>
        </w:tc>
        <w:tc>
          <w:tcPr>
            <w:tcW w:w="5173" w:type="dxa"/>
          </w:tcPr>
          <w:p w14:paraId="61BAEBD7" w14:textId="7C4BD380" w:rsidR="002D1804" w:rsidRPr="00521EA5" w:rsidRDefault="002D1804" w:rsidP="002D180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</w:rPr>
              <w:t xml:space="preserve">Al multiplicar </w:t>
            </w:r>
            <w:r w:rsidRPr="00521EA5">
              <w:rPr>
                <w:rFonts w:ascii="Times New Roman" w:hAnsi="Times New Roman" w:cs="Times New Roman"/>
                <w:position w:val="-8"/>
              </w:rPr>
              <w:object w:dxaOrig="1200" w:dyaOrig="360" w14:anchorId="61BAEC86">
                <v:shape id="_x0000_i1101" type="#_x0000_t75" style="width:60pt;height:18pt" o:ole="">
                  <v:imagedata r:id="rId161" o:title=""/>
                </v:shape>
                <o:OLEObject Type="Embed" ProgID="Equation.DSMT4" ShapeID="_x0000_i1101" DrawAspect="Content" ObjectID="_1651476963" r:id="rId162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03FDCB71" w14:textId="77777777" w:rsidR="00521EA5" w:rsidRPr="00521EA5" w:rsidRDefault="00521EA5" w:rsidP="00521EA5">
            <w:pPr>
              <w:pStyle w:val="Prrafodelista"/>
              <w:jc w:val="both"/>
              <w:rPr>
                <w:rFonts w:ascii="Times New Roman" w:hAnsi="Times New Roman" w:cs="Times New Roman"/>
                <w:b/>
              </w:rPr>
            </w:pPr>
          </w:p>
          <w:p w14:paraId="61BAEBD8" w14:textId="77777777" w:rsidR="002D1804" w:rsidRPr="00521EA5" w:rsidRDefault="002D1804" w:rsidP="002D1804">
            <w:pPr>
              <w:pStyle w:val="Prrafodelista"/>
              <w:numPr>
                <w:ilvl w:val="0"/>
                <w:numId w:val="3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600" w:dyaOrig="340" w14:anchorId="61BAEC87">
                <v:shape id="_x0000_i1102" type="#_x0000_t75" style="width:29.25pt;height:17.25pt" o:ole="">
                  <v:imagedata r:id="rId163" o:title=""/>
                </v:shape>
                <o:OLEObject Type="Embed" ProgID="Equation.DSMT4" ShapeID="_x0000_i1102" DrawAspect="Content" ObjectID="_1651476964" r:id="rId164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D9" w14:textId="77777777" w:rsidR="002D1804" w:rsidRPr="00521EA5" w:rsidRDefault="002D1804" w:rsidP="002D1804">
            <w:pPr>
              <w:pStyle w:val="Prrafodelista"/>
              <w:numPr>
                <w:ilvl w:val="0"/>
                <w:numId w:val="3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600" w:dyaOrig="340" w14:anchorId="61BAEC88">
                <v:shape id="_x0000_i1103" type="#_x0000_t75" style="width:30.75pt;height:17.25pt" o:ole="">
                  <v:imagedata r:id="rId165" o:title=""/>
                </v:shape>
                <o:OLEObject Type="Embed" ProgID="Equation.DSMT4" ShapeID="_x0000_i1103" DrawAspect="Content" ObjectID="_1651476965" r:id="rId166"/>
              </w:object>
            </w:r>
          </w:p>
          <w:p w14:paraId="61BAEBDA" w14:textId="77777777" w:rsidR="002D1804" w:rsidRPr="00521EA5" w:rsidRDefault="002D1804" w:rsidP="002D1804">
            <w:pPr>
              <w:pStyle w:val="Prrafodelista"/>
              <w:numPr>
                <w:ilvl w:val="0"/>
                <w:numId w:val="3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499" w:dyaOrig="340" w14:anchorId="61BAEC89">
                <v:shape id="_x0000_i1104" type="#_x0000_t75" style="width:25.5pt;height:17.25pt" o:ole="">
                  <v:imagedata r:id="rId167" o:title=""/>
                </v:shape>
                <o:OLEObject Type="Embed" ProgID="Equation.DSMT4" ShapeID="_x0000_i1104" DrawAspect="Content" ObjectID="_1651476966" r:id="rId168"/>
              </w:object>
            </w:r>
          </w:p>
          <w:p w14:paraId="61BAEBDB" w14:textId="77777777" w:rsidR="002D1804" w:rsidRPr="00521EA5" w:rsidRDefault="002D1804" w:rsidP="002D1804">
            <w:pPr>
              <w:pStyle w:val="Prrafodelista"/>
              <w:numPr>
                <w:ilvl w:val="0"/>
                <w:numId w:val="3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99" w:dyaOrig="360" w14:anchorId="61BAEC8A">
                <v:shape id="_x0000_i1105" type="#_x0000_t75" style="width:25.5pt;height:18pt" o:ole="">
                  <v:imagedata r:id="rId169" o:title=""/>
                </v:shape>
                <o:OLEObject Type="Embed" ProgID="Equation.DSMT4" ShapeID="_x0000_i1105" DrawAspect="Content" ObjectID="_1651476967" r:id="rId170"/>
              </w:object>
            </w:r>
          </w:p>
          <w:p w14:paraId="61BAEBDC" w14:textId="77777777" w:rsidR="002D1804" w:rsidRPr="00521EA5" w:rsidRDefault="002D1804" w:rsidP="002D1804">
            <w:pPr>
              <w:pStyle w:val="Prrafodelista"/>
              <w:numPr>
                <w:ilvl w:val="0"/>
                <w:numId w:val="37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6"/>
              </w:rPr>
              <w:object w:dxaOrig="540" w:dyaOrig="340" w14:anchorId="61BAEC8B">
                <v:shape id="_x0000_i1106" type="#_x0000_t75" style="width:27pt;height:17.25pt" o:ole="">
                  <v:imagedata r:id="rId171" o:title=""/>
                </v:shape>
                <o:OLEObject Type="Embed" ProgID="Equation.DSMT4" ShapeID="_x0000_i1106" DrawAspect="Content" ObjectID="_1651476968" r:id="rId172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61BAEBDD" w14:textId="77777777" w:rsidR="009051AC" w:rsidRPr="00521EA5" w:rsidRDefault="009051AC" w:rsidP="009051AC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2D1804" w:rsidRPr="00521EA5" w14:paraId="61BAEBED" w14:textId="77777777" w:rsidTr="009051AC">
        <w:tc>
          <w:tcPr>
            <w:tcW w:w="5173" w:type="dxa"/>
          </w:tcPr>
          <w:p w14:paraId="61BAEBDF" w14:textId="77777777" w:rsidR="002D1804" w:rsidRPr="00521EA5" w:rsidRDefault="002D1804" w:rsidP="002D180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900" w:dyaOrig="660" w14:anchorId="61BAEC8C">
                <v:shape id="_x0000_i1107" type="#_x0000_t75" style="width:45pt;height:33pt" o:ole="">
                  <v:imagedata r:id="rId173" o:title=""/>
                </v:shape>
                <o:OLEObject Type="Embed" ProgID="Equation.DSMT4" ShapeID="_x0000_i1107" DrawAspect="Content" ObjectID="_1651476969" r:id="rId174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E0" w14:textId="77777777" w:rsidR="002D1804" w:rsidRPr="00521EA5" w:rsidRDefault="002D1804" w:rsidP="002D1804">
            <w:pPr>
              <w:pStyle w:val="Prrafodelist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859" w:dyaOrig="360" w14:anchorId="61BAEC8D">
                <v:shape id="_x0000_i1108" type="#_x0000_t75" style="width:42.75pt;height:18pt" o:ole="">
                  <v:imagedata r:id="rId175" o:title=""/>
                </v:shape>
                <o:OLEObject Type="Embed" ProgID="Equation.DSMT4" ShapeID="_x0000_i1108" DrawAspect="Content" ObjectID="_1651476970" r:id="rId176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E1" w14:textId="77777777" w:rsidR="002D1804" w:rsidRPr="00521EA5" w:rsidRDefault="002D1804" w:rsidP="002D1804">
            <w:pPr>
              <w:pStyle w:val="Prrafodelist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260" w:dyaOrig="380" w14:anchorId="61BAEC8E">
                <v:shape id="_x0000_i1109" type="#_x0000_t75" style="width:63pt;height:18.75pt" o:ole="">
                  <v:imagedata r:id="rId177" o:title=""/>
                </v:shape>
                <o:OLEObject Type="Embed" ProgID="Equation.DSMT4" ShapeID="_x0000_i1109" DrawAspect="Content" ObjectID="_1651476971" r:id="rId178"/>
              </w:object>
            </w:r>
          </w:p>
          <w:p w14:paraId="61BAEBE2" w14:textId="77777777" w:rsidR="002D1804" w:rsidRPr="00521EA5" w:rsidRDefault="002D1804" w:rsidP="002D1804">
            <w:pPr>
              <w:pStyle w:val="Prrafodelist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859" w:dyaOrig="360" w14:anchorId="61BAEC8F">
                <v:shape id="_x0000_i1110" type="#_x0000_t75" style="width:42.75pt;height:18pt" o:ole="">
                  <v:imagedata r:id="rId179" o:title=""/>
                </v:shape>
                <o:OLEObject Type="Embed" ProgID="Equation.DSMT4" ShapeID="_x0000_i1110" DrawAspect="Content" ObjectID="_1651476972" r:id="rId180"/>
              </w:object>
            </w:r>
          </w:p>
          <w:p w14:paraId="61BAEBE3" w14:textId="77777777" w:rsidR="002D1804" w:rsidRPr="00521EA5" w:rsidRDefault="002D1804" w:rsidP="002D1804">
            <w:pPr>
              <w:pStyle w:val="Prrafodelist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260" w:dyaOrig="380" w14:anchorId="61BAEC90">
                <v:shape id="_x0000_i1111" type="#_x0000_t75" style="width:63pt;height:18.75pt" o:ole="">
                  <v:imagedata r:id="rId181" o:title=""/>
                </v:shape>
                <o:OLEObject Type="Embed" ProgID="Equation.DSMT4" ShapeID="_x0000_i1111" DrawAspect="Content" ObjectID="_1651476973" r:id="rId182"/>
              </w:object>
            </w:r>
          </w:p>
          <w:p w14:paraId="61BAEBE4" w14:textId="77777777" w:rsidR="002D1804" w:rsidRPr="00521EA5" w:rsidRDefault="002D1804" w:rsidP="002D1804">
            <w:pPr>
              <w:pStyle w:val="Prrafodelist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900" w:dyaOrig="680" w14:anchorId="61BAEC91">
                <v:shape id="_x0000_i1112" type="#_x0000_t75" style="width:45pt;height:33.75pt" o:ole="">
                  <v:imagedata r:id="rId183" o:title=""/>
                </v:shape>
                <o:OLEObject Type="Embed" ProgID="Equation.DSMT4" ShapeID="_x0000_i1112" DrawAspect="Content" ObjectID="_1651476974" r:id="rId184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61BAEBE5" w14:textId="77777777" w:rsidR="002D1804" w:rsidRPr="00521EA5" w:rsidRDefault="002D1804" w:rsidP="002D1804">
            <w:pPr>
              <w:pStyle w:val="Prrafodelista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173" w:type="dxa"/>
          </w:tcPr>
          <w:p w14:paraId="61BAEBE6" w14:textId="77777777" w:rsidR="002D1804" w:rsidRPr="00521EA5" w:rsidRDefault="002D1804" w:rsidP="002D1804">
            <w:pPr>
              <w:pStyle w:val="Prrafodelista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</w:rPr>
              <w:t xml:space="preserve">Al racionalizar  </w:t>
            </w:r>
            <w:r w:rsidRPr="00521EA5">
              <w:rPr>
                <w:rFonts w:ascii="Times New Roman" w:hAnsi="Times New Roman" w:cs="Times New Roman"/>
                <w:position w:val="-28"/>
              </w:rPr>
              <w:object w:dxaOrig="680" w:dyaOrig="660" w14:anchorId="61BAEC92">
                <v:shape id="_x0000_i1113" type="#_x0000_t75" style="width:33.75pt;height:33pt" o:ole="">
                  <v:imagedata r:id="rId185" o:title=""/>
                </v:shape>
                <o:OLEObject Type="Embed" ProgID="Equation.DSMT4" ShapeID="_x0000_i1113" DrawAspect="Content" ObjectID="_1651476975" r:id="rId186"/>
              </w:object>
            </w:r>
            <w:r w:rsidRPr="00521EA5">
              <w:rPr>
                <w:rFonts w:ascii="Times New Roman" w:hAnsi="Times New Roman" w:cs="Times New Roman"/>
              </w:rPr>
              <w:t xml:space="preserve"> se obtiene:</w:t>
            </w:r>
          </w:p>
          <w:p w14:paraId="61BAEBE7" w14:textId="77777777" w:rsidR="002D1804" w:rsidRPr="00521EA5" w:rsidRDefault="002D1804" w:rsidP="002D1804">
            <w:pPr>
              <w:pStyle w:val="Prrafodelista"/>
              <w:numPr>
                <w:ilvl w:val="0"/>
                <w:numId w:val="3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639" w:dyaOrig="360" w14:anchorId="61BAEC93">
                <v:shape id="_x0000_i1114" type="#_x0000_t75" style="width:32.25pt;height:18pt" o:ole="">
                  <v:imagedata r:id="rId187" o:title=""/>
                </v:shape>
                <o:OLEObject Type="Embed" ProgID="Equation.DSMT4" ShapeID="_x0000_i1114" DrawAspect="Content" ObjectID="_1651476976" r:id="rId188"/>
              </w:object>
            </w:r>
            <w:r w:rsidRPr="00521EA5">
              <w:rPr>
                <w:rFonts w:ascii="Times New Roman" w:hAnsi="Times New Roman" w:cs="Times New Roman"/>
                <w:position w:val="-10"/>
              </w:rPr>
              <w:t xml:space="preserve"> </w:t>
            </w:r>
          </w:p>
          <w:p w14:paraId="61BAEBE8" w14:textId="77777777" w:rsidR="002D1804" w:rsidRPr="00521EA5" w:rsidRDefault="002D1804" w:rsidP="002D1804">
            <w:pPr>
              <w:pStyle w:val="Prrafodelista"/>
              <w:numPr>
                <w:ilvl w:val="0"/>
                <w:numId w:val="3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639" w:dyaOrig="360" w14:anchorId="61BAEC94">
                <v:shape id="_x0000_i1115" type="#_x0000_t75" style="width:32.25pt;height:18pt" o:ole="">
                  <v:imagedata r:id="rId189" o:title=""/>
                </v:shape>
                <o:OLEObject Type="Embed" ProgID="Equation.DSMT4" ShapeID="_x0000_i1115" DrawAspect="Content" ObjectID="_1651476977" r:id="rId190"/>
              </w:object>
            </w:r>
          </w:p>
          <w:p w14:paraId="61BAEBE9" w14:textId="77777777" w:rsidR="002D1804" w:rsidRPr="00521EA5" w:rsidRDefault="002D1804" w:rsidP="002D1804">
            <w:pPr>
              <w:pStyle w:val="Prrafodelista"/>
              <w:numPr>
                <w:ilvl w:val="0"/>
                <w:numId w:val="3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060" w:dyaOrig="380" w14:anchorId="61BAEC95">
                <v:shape id="_x0000_i1116" type="#_x0000_t75" style="width:53.25pt;height:18.75pt" o:ole="">
                  <v:imagedata r:id="rId191" o:title=""/>
                </v:shape>
                <o:OLEObject Type="Embed" ProgID="Equation.DSMT4" ShapeID="_x0000_i1116" DrawAspect="Content" ObjectID="_1651476978" r:id="rId192"/>
              </w:object>
            </w:r>
          </w:p>
          <w:p w14:paraId="61BAEBEA" w14:textId="77777777" w:rsidR="002D1804" w:rsidRPr="00521EA5" w:rsidRDefault="002D1804" w:rsidP="002D1804">
            <w:pPr>
              <w:pStyle w:val="Prrafodelista"/>
              <w:numPr>
                <w:ilvl w:val="0"/>
                <w:numId w:val="3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10"/>
              </w:rPr>
              <w:object w:dxaOrig="1040" w:dyaOrig="380" w14:anchorId="61BAEC96">
                <v:shape id="_x0000_i1117" type="#_x0000_t75" style="width:51.75pt;height:18.75pt" o:ole="">
                  <v:imagedata r:id="rId193" o:title=""/>
                </v:shape>
                <o:OLEObject Type="Embed" ProgID="Equation.DSMT4" ShapeID="_x0000_i1117" DrawAspect="Content" ObjectID="_1651476979" r:id="rId194"/>
              </w:object>
            </w:r>
          </w:p>
          <w:p w14:paraId="61BAEBEB" w14:textId="77777777" w:rsidR="002D1804" w:rsidRPr="00521EA5" w:rsidRDefault="002D1804" w:rsidP="002D1804">
            <w:pPr>
              <w:pStyle w:val="Prrafodelista"/>
              <w:numPr>
                <w:ilvl w:val="0"/>
                <w:numId w:val="38"/>
              </w:num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24"/>
              </w:rPr>
              <w:object w:dxaOrig="680" w:dyaOrig="680" w14:anchorId="61BAEC97">
                <v:shape id="_x0000_i1118" type="#_x0000_t75" style="width:34.5pt;height:33.75pt" o:ole="">
                  <v:imagedata r:id="rId195" o:title=""/>
                </v:shape>
                <o:OLEObject Type="Embed" ProgID="Equation.DSMT4" ShapeID="_x0000_i1118" DrawAspect="Content" ObjectID="_1651476980" r:id="rId196"/>
              </w:object>
            </w:r>
            <w:r w:rsidRPr="00521EA5">
              <w:rPr>
                <w:rFonts w:ascii="Times New Roman" w:hAnsi="Times New Roman" w:cs="Times New Roman"/>
              </w:rPr>
              <w:t xml:space="preserve"> </w:t>
            </w:r>
          </w:p>
          <w:p w14:paraId="61BAEBEC" w14:textId="77777777" w:rsidR="002D1804" w:rsidRPr="00521EA5" w:rsidRDefault="002D1804" w:rsidP="002D1804">
            <w:pPr>
              <w:pStyle w:val="Prrafodelista"/>
              <w:jc w:val="both"/>
              <w:rPr>
                <w:rFonts w:ascii="Times New Roman" w:hAnsi="Times New Roman" w:cs="Times New Roman"/>
              </w:rPr>
            </w:pPr>
          </w:p>
        </w:tc>
      </w:tr>
    </w:tbl>
    <w:p w14:paraId="61BAEBEE" w14:textId="77777777" w:rsidR="009051AC" w:rsidRPr="00521EA5" w:rsidRDefault="009051AC" w:rsidP="009051AC">
      <w:pPr>
        <w:rPr>
          <w:rFonts w:ascii="Times New Roman" w:hAnsi="Times New Roman" w:cs="Times New Roman"/>
          <w:b/>
        </w:rPr>
      </w:pPr>
    </w:p>
    <w:p w14:paraId="61BAEBEF" w14:textId="77777777" w:rsidR="00F33ACE" w:rsidRPr="00521EA5" w:rsidRDefault="00F33ACE" w:rsidP="007424B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14:paraId="61BAEBF1" w14:textId="5A3411A6" w:rsidR="00FE0DF9" w:rsidRDefault="00FE0DF9">
      <w:pPr>
        <w:rPr>
          <w:rFonts w:ascii="Arial" w:hAnsi="Arial" w:cs="Arial"/>
          <w:b/>
          <w:sz w:val="20"/>
          <w:szCs w:val="20"/>
          <w:lang w:val="es-ES_tradnl"/>
        </w:rPr>
      </w:pPr>
    </w:p>
    <w:p w14:paraId="53025D51" w14:textId="18CDE6C9" w:rsidR="00824F93" w:rsidRPr="00521EA5" w:rsidRDefault="00824F93" w:rsidP="00824F93">
      <w:pPr>
        <w:numPr>
          <w:ilvl w:val="0"/>
          <w:numId w:val="2"/>
        </w:numPr>
        <w:rPr>
          <w:rFonts w:ascii="Times New Roman" w:hAnsi="Times New Roman" w:cs="Times New Roman"/>
          <w:lang w:val="es-ES_tradnl"/>
        </w:rPr>
      </w:pPr>
      <w:r w:rsidRPr="00521EA5">
        <w:rPr>
          <w:rFonts w:ascii="Times New Roman" w:hAnsi="Times New Roman" w:cs="Times New Roman"/>
          <w:lang w:val="es-ES_tradnl"/>
        </w:rPr>
        <w:lastRenderedPageBreak/>
        <w:t>Resolver los siguientes ejercicios.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5031"/>
        <w:gridCol w:w="5283"/>
      </w:tblGrid>
      <w:tr w:rsidR="00824F93" w:rsidRPr="00521EA5" w14:paraId="635EFF5B" w14:textId="77777777" w:rsidTr="00BB5209">
        <w:tc>
          <w:tcPr>
            <w:tcW w:w="5031" w:type="dxa"/>
          </w:tcPr>
          <w:p w14:paraId="1CC2D913" w14:textId="77777777" w:rsidR="00824F93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2420" w:dyaOrig="360" w14:anchorId="663A6314">
                <v:shape id="_x0000_i1119" type="#_x0000_t75" style="width:120.75pt;height:18pt" o:ole="">
                  <v:imagedata r:id="rId197" o:title=""/>
                </v:shape>
                <o:OLEObject Type="Embed" ProgID="Equation.DSMT4" ShapeID="_x0000_i1119" DrawAspect="Content" ObjectID="_1651476981" r:id="rId198"/>
              </w:object>
            </w:r>
          </w:p>
          <w:p w14:paraId="7A0E6FE9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16E83ED3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66BEDDD2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4350B1D5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09C30B7A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1A9C0BA8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0F1FFE3F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3CEE5A46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612635D0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0AA24777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1C418F94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6C7331D6" w14:textId="655F5AB9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162856E2" w14:textId="2499D041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3BD71146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6F77F8AE" w14:textId="1A2DDC90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283" w:type="dxa"/>
          </w:tcPr>
          <w:p w14:paraId="688C2471" w14:textId="77777777" w:rsidR="00824F93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080" w:dyaOrig="360" w14:anchorId="68F7E4EF">
                <v:shape id="_x0000_i1120" type="#_x0000_t75" style="width:153.75pt;height:18pt" o:ole="">
                  <v:imagedata r:id="rId199" o:title=""/>
                </v:shape>
                <o:OLEObject Type="Embed" ProgID="Equation.DSMT4" ShapeID="_x0000_i1120" DrawAspect="Content" ObjectID="_1651476982" r:id="rId200"/>
              </w:object>
            </w:r>
          </w:p>
        </w:tc>
      </w:tr>
      <w:tr w:rsidR="00824F93" w:rsidRPr="00521EA5" w14:paraId="3DDC3F2E" w14:textId="77777777" w:rsidTr="00BB5209">
        <w:tc>
          <w:tcPr>
            <w:tcW w:w="5031" w:type="dxa"/>
          </w:tcPr>
          <w:p w14:paraId="4E772D02" w14:textId="77777777" w:rsidR="00824F93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120" w:dyaOrig="360" w14:anchorId="09168988">
                <v:shape id="_x0000_i1121" type="#_x0000_t75" style="width:155.25pt;height:18pt" o:ole="">
                  <v:imagedata r:id="rId201" o:title=""/>
                </v:shape>
                <o:OLEObject Type="Embed" ProgID="Equation.DSMT4" ShapeID="_x0000_i1121" DrawAspect="Content" ObjectID="_1651476983" r:id="rId202"/>
              </w:object>
            </w:r>
          </w:p>
          <w:p w14:paraId="4D069598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10A5C954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43295E94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251E1D0C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0F4D2191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1D0D60BD" w14:textId="1A4BE16B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6C139751" w14:textId="46A0E946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2621FD2B" w14:textId="00FA3331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198A86BE" w14:textId="725FD361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613D29F5" w14:textId="027F8C0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722B8ADB" w14:textId="285370BA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24186092" w14:textId="44BE8518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5C04BB50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10B40638" w14:textId="77777777" w:rsidR="00D777E5" w:rsidRPr="00521EA5" w:rsidRDefault="00D777E5" w:rsidP="00BB5209">
            <w:pPr>
              <w:rPr>
                <w:rFonts w:ascii="Times New Roman" w:hAnsi="Times New Roman" w:cs="Times New Roman"/>
                <w:b/>
              </w:rPr>
            </w:pPr>
          </w:p>
          <w:p w14:paraId="2544FAD1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283" w:type="dxa"/>
          </w:tcPr>
          <w:p w14:paraId="6256FAB1" w14:textId="77777777" w:rsidR="00824F93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300" w:dyaOrig="360" w14:anchorId="40A6DEAD">
                <v:shape id="_x0000_i1122" type="#_x0000_t75" style="width:164.25pt;height:18pt" o:ole="">
                  <v:imagedata r:id="rId203" o:title=""/>
                </v:shape>
                <o:OLEObject Type="Embed" ProgID="Equation.DSMT4" ShapeID="_x0000_i1122" DrawAspect="Content" ObjectID="_1651476984" r:id="rId204"/>
              </w:object>
            </w:r>
          </w:p>
        </w:tc>
      </w:tr>
      <w:tr w:rsidR="00824F93" w:rsidRPr="00521EA5" w14:paraId="588543C2" w14:textId="77777777" w:rsidTr="00BB5209">
        <w:tc>
          <w:tcPr>
            <w:tcW w:w="5031" w:type="dxa"/>
          </w:tcPr>
          <w:p w14:paraId="37F65AA9" w14:textId="77777777" w:rsidR="00D777E5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3400" w:dyaOrig="360" w14:anchorId="5CB97C7F">
                <v:shape id="_x0000_i1123" type="#_x0000_t75" style="width:169.5pt;height:18pt" o:ole="">
                  <v:imagedata r:id="rId205" o:title=""/>
                </v:shape>
                <o:OLEObject Type="Embed" ProgID="Equation.DSMT4" ShapeID="_x0000_i1123" DrawAspect="Content" ObjectID="_1651476985" r:id="rId206"/>
              </w:object>
            </w:r>
          </w:p>
          <w:p w14:paraId="185233E7" w14:textId="77777777" w:rsidR="00824F93" w:rsidRPr="00521EA5" w:rsidRDefault="00824F93" w:rsidP="00D777E5">
            <w:pPr>
              <w:rPr>
                <w:rFonts w:ascii="Times New Roman" w:hAnsi="Times New Roman" w:cs="Times New Roman"/>
                <w:b/>
              </w:rPr>
            </w:pPr>
          </w:p>
          <w:p w14:paraId="5991492F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6A594B9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54B48D22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1F183DAB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CEE0EAB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E8D7D55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5B985CC9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66093360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6BAB3C9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7E9DA8F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063A4120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6D398C0A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45637A1E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75820887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1ED9E5D9" w14:textId="77777777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  <w:p w14:paraId="45708A3F" w14:textId="188E1C21" w:rsidR="00D777E5" w:rsidRPr="00521EA5" w:rsidRDefault="00D777E5" w:rsidP="00D777E5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283" w:type="dxa"/>
          </w:tcPr>
          <w:p w14:paraId="0974781E" w14:textId="77777777" w:rsidR="00824F93" w:rsidRPr="00521EA5" w:rsidRDefault="00824F93" w:rsidP="00824F93">
            <w:pPr>
              <w:pStyle w:val="Prrafodelista"/>
              <w:numPr>
                <w:ilvl w:val="0"/>
                <w:numId w:val="46"/>
              </w:numPr>
              <w:ind w:left="426"/>
              <w:rPr>
                <w:rFonts w:ascii="Times New Roman" w:hAnsi="Times New Roman" w:cs="Times New Roman"/>
                <w:b/>
              </w:rPr>
            </w:pPr>
            <w:r w:rsidRPr="00521EA5">
              <w:rPr>
                <w:rFonts w:ascii="Times New Roman" w:hAnsi="Times New Roman" w:cs="Times New Roman"/>
                <w:position w:val="-8"/>
              </w:rPr>
              <w:object w:dxaOrig="4280" w:dyaOrig="360" w14:anchorId="52E9F252">
                <v:shape id="_x0000_i1124" type="#_x0000_t75" style="width:213.75pt;height:18pt" o:ole="">
                  <v:imagedata r:id="rId207" o:title=""/>
                </v:shape>
                <o:OLEObject Type="Embed" ProgID="Equation.DSMT4" ShapeID="_x0000_i1124" DrawAspect="Content" ObjectID="_1651476986" r:id="rId208"/>
              </w:object>
            </w:r>
          </w:p>
          <w:p w14:paraId="5430D995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71181C4B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45024A0E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03DFC8A4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3B20EEFB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797CDDE2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46592AFA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  <w:p w14:paraId="65D286AB" w14:textId="77777777" w:rsidR="00824F93" w:rsidRPr="00521EA5" w:rsidRDefault="00824F93" w:rsidP="00BB5209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14:paraId="501239A6" w14:textId="77777777" w:rsidR="00824F93" w:rsidRDefault="00824F93">
      <w:pPr>
        <w:rPr>
          <w:rFonts w:ascii="Arial" w:hAnsi="Arial" w:cs="Arial"/>
          <w:b/>
          <w:sz w:val="20"/>
          <w:szCs w:val="20"/>
          <w:lang w:val="es-ES_tradnl"/>
        </w:rPr>
      </w:pPr>
    </w:p>
    <w:sectPr w:rsidR="00824F93" w:rsidSect="009051AC">
      <w:headerReference w:type="default" r:id="rId209"/>
      <w:pgSz w:w="12474" w:h="18711" w:code="5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BAECA4" w14:textId="77777777" w:rsidR="00147C75" w:rsidRDefault="00147C75" w:rsidP="005325DF">
      <w:pPr>
        <w:spacing w:after="0" w:line="240" w:lineRule="auto"/>
      </w:pPr>
      <w:r>
        <w:separator/>
      </w:r>
    </w:p>
  </w:endnote>
  <w:endnote w:type="continuationSeparator" w:id="0">
    <w:p w14:paraId="61BAECA5" w14:textId="77777777" w:rsidR="00147C75" w:rsidRDefault="00147C75" w:rsidP="005325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BAECA2" w14:textId="77777777" w:rsidR="00147C75" w:rsidRDefault="00147C75" w:rsidP="005325DF">
      <w:pPr>
        <w:spacing w:after="0" w:line="240" w:lineRule="auto"/>
      </w:pPr>
      <w:r>
        <w:separator/>
      </w:r>
    </w:p>
  </w:footnote>
  <w:footnote w:type="continuationSeparator" w:id="0">
    <w:p w14:paraId="61BAECA3" w14:textId="77777777" w:rsidR="00147C75" w:rsidRDefault="00147C75" w:rsidP="005325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3976" w:type="pct"/>
      <w:tblInd w:w="2141" w:type="dxa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250"/>
      <w:gridCol w:w="2049"/>
    </w:tblGrid>
    <w:tr w:rsidR="009907C0" w14:paraId="61BAECA8" w14:textId="77777777" w:rsidTr="00915140">
      <w:trPr>
        <w:trHeight w:val="660"/>
      </w:trPr>
      <w:tc>
        <w:tcPr>
          <w:tcW w:w="6111" w:type="dxa"/>
        </w:tcPr>
        <w:p w14:paraId="61BAECA6" w14:textId="77777777" w:rsidR="009907C0" w:rsidRDefault="00766EF4" w:rsidP="005325DF">
          <w:pPr>
            <w:pStyle w:val="Encabezado"/>
            <w:jc w:val="right"/>
            <w:rPr>
              <w:rFonts w:asciiTheme="majorHAnsi" w:eastAsiaTheme="majorEastAsia" w:hAnsiTheme="majorHAnsi" w:cstheme="majorBidi"/>
              <w:sz w:val="36"/>
              <w:szCs w:val="36"/>
            </w:rPr>
          </w:pPr>
          <w:sdt>
            <w:sdtPr>
              <w:rPr>
                <w:rFonts w:asciiTheme="majorHAnsi" w:eastAsiaTheme="majorEastAsia" w:hAnsiTheme="majorHAnsi" w:cstheme="majorBidi"/>
                <w:sz w:val="36"/>
                <w:szCs w:val="36"/>
              </w:rPr>
              <w:alias w:val="Título"/>
              <w:id w:val="77761602"/>
              <w:placeholder>
                <w:docPart w:val="57409A24DD3F4A87A2C370F777545788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9907C0">
                <w:rPr>
                  <w:rFonts w:asciiTheme="majorHAnsi" w:eastAsiaTheme="majorEastAsia" w:hAnsiTheme="majorHAnsi" w:cstheme="majorBidi"/>
                  <w:sz w:val="36"/>
                  <w:szCs w:val="36"/>
                </w:rPr>
                <w:t>Colegio Miguel de Cervantes</w:t>
              </w:r>
            </w:sdtContent>
          </w:sdt>
        </w:p>
      </w:tc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36"/>
            <w:szCs w:val="36"/>
            <w14:shadow w14:blurRad="50800" w14:dist="38100" w14:dir="2700000" w14:sx="100000" w14:sy="100000" w14:kx="0" w14:ky="0" w14:algn="tl">
              <w14:srgbClr w14:val="000000">
                <w14:alpha w14:val="60000"/>
              </w14:srgbClr>
            </w14:shadow>
            <w14:numForm w14:val="oldStyle"/>
          </w:rPr>
          <w:alias w:val="Año"/>
          <w:id w:val="77761609"/>
          <w:placeholder>
            <w:docPart w:val="F888CF411891409B90DD334A99B87323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0-01-01T00:00:00Z">
            <w:dateFormat w:val="yyyy"/>
            <w:lid w:val="es-ES"/>
            <w:storeMappedDataAs w:val="dateTime"/>
            <w:calendar w:val="gregorian"/>
          </w:date>
        </w:sdtPr>
        <w:sdtEndPr/>
        <w:sdtContent>
          <w:tc>
            <w:tcPr>
              <w:tcW w:w="2004" w:type="dxa"/>
            </w:tcPr>
            <w:p w14:paraId="61BAECA7" w14:textId="2750C324" w:rsidR="009907C0" w:rsidRDefault="009907C0" w:rsidP="005325DF">
              <w:pPr>
                <w:pStyle w:val="Encabezado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  <w14:numForm w14:val="oldStyle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</w:t>
              </w:r>
              <w:r w:rsidR="000B455C"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  <w14:shadow w14:blurRad="50800" w14:dist="38100" w14:dir="2700000" w14:sx="100000" w14:sy="100000" w14:kx="0" w14:ky="0" w14:algn="tl">
                    <w14:srgbClr w14:val="000000">
                      <w14:alpha w14:val="60000"/>
                    </w14:srgbClr>
                  </w14:shadow>
                  <w14:numForm w14:val="oldStyle"/>
                </w:rPr>
                <w:t>20</w:t>
              </w:r>
            </w:p>
          </w:tc>
        </w:sdtContent>
      </w:sdt>
    </w:tr>
  </w:tbl>
  <w:p w14:paraId="61BAECA9" w14:textId="77777777" w:rsidR="009907C0" w:rsidRDefault="009907C0">
    <w:pPr>
      <w:pStyle w:val="Encabezado"/>
    </w:pPr>
    <w:r w:rsidRPr="00C81146">
      <w:rPr>
        <w:rFonts w:cstheme="minorHAnsi"/>
        <w:b/>
        <w:noProof/>
        <w:lang w:val="es-CL" w:eastAsia="es-CL"/>
      </w:rPr>
      <w:drawing>
        <wp:anchor distT="0" distB="0" distL="114300" distR="114300" simplePos="0" relativeHeight="251659264" behindDoc="0" locked="0" layoutInCell="1" allowOverlap="1" wp14:anchorId="61BAECAA" wp14:editId="61BAECAB">
          <wp:simplePos x="0" y="0"/>
          <wp:positionH relativeFrom="column">
            <wp:posOffset>97790</wp:posOffset>
          </wp:positionH>
          <wp:positionV relativeFrom="paragraph">
            <wp:posOffset>-657860</wp:posOffset>
          </wp:positionV>
          <wp:extent cx="641985" cy="663575"/>
          <wp:effectExtent l="0" t="0" r="5715" b="3175"/>
          <wp:wrapNone/>
          <wp:docPr id="1" name="Imagen 1" descr="CMC_grande_azul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MC_grande_azul"/>
                  <pic:cNvPicPr>
                    <a:picLocks noChangeAspect="1" noChangeArrowheads="1"/>
                  </pic:cNvPicPr>
                </pic:nvPicPr>
                <pic:blipFill>
                  <a:blip r:embed="rId1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41985" cy="6635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27370"/>
    <w:multiLevelType w:val="hybridMultilevel"/>
    <w:tmpl w:val="E550D6D6"/>
    <w:lvl w:ilvl="0" w:tplc="340A0017">
      <w:start w:val="1"/>
      <w:numFmt w:val="lowerLetter"/>
      <w:lvlText w:val="%1)"/>
      <w:lvlJc w:val="left"/>
      <w:pPr>
        <w:ind w:left="1080" w:hanging="360"/>
      </w:p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D02DC2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6791E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C85FDC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B6835"/>
    <w:multiLevelType w:val="hybridMultilevel"/>
    <w:tmpl w:val="4ADC2B9E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386DE1"/>
    <w:multiLevelType w:val="hybridMultilevel"/>
    <w:tmpl w:val="4E58147A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8C0488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0534DD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9D4D48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32E04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507FA5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675488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3B7B79"/>
    <w:multiLevelType w:val="hybridMultilevel"/>
    <w:tmpl w:val="0B8A148C"/>
    <w:lvl w:ilvl="0" w:tplc="AF8C28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186931"/>
    <w:multiLevelType w:val="hybridMultilevel"/>
    <w:tmpl w:val="0B8A148C"/>
    <w:lvl w:ilvl="0" w:tplc="AF8C28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682C5C"/>
    <w:multiLevelType w:val="hybridMultilevel"/>
    <w:tmpl w:val="F552D410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AB2175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795228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EF3C86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D27E48"/>
    <w:multiLevelType w:val="hybridMultilevel"/>
    <w:tmpl w:val="DCFEA5D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917137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F25B5E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1D079D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B1E39B1"/>
    <w:multiLevelType w:val="hybridMultilevel"/>
    <w:tmpl w:val="4DBC77B6"/>
    <w:lvl w:ilvl="0" w:tplc="E042F19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B933D06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02DA3"/>
    <w:multiLevelType w:val="hybridMultilevel"/>
    <w:tmpl w:val="00C4BDC0"/>
    <w:lvl w:ilvl="0" w:tplc="340A0011">
      <w:start w:val="1"/>
      <w:numFmt w:val="decimal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D117DDA"/>
    <w:multiLevelType w:val="hybridMultilevel"/>
    <w:tmpl w:val="07C2DEAC"/>
    <w:lvl w:ilvl="0" w:tplc="6E32FD20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307927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B64734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A9376D"/>
    <w:multiLevelType w:val="hybridMultilevel"/>
    <w:tmpl w:val="2252ECD8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8E9624E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99A6B7A"/>
    <w:multiLevelType w:val="hybridMultilevel"/>
    <w:tmpl w:val="0B8A148C"/>
    <w:lvl w:ilvl="0" w:tplc="AF8C28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B54078A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CAC2F01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D405A9F"/>
    <w:multiLevelType w:val="hybridMultilevel"/>
    <w:tmpl w:val="4426DC86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12A079A"/>
    <w:multiLevelType w:val="hybridMultilevel"/>
    <w:tmpl w:val="D8421726"/>
    <w:lvl w:ilvl="0" w:tplc="6E8A397E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1C81D49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64799A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7C86DBF"/>
    <w:multiLevelType w:val="hybridMultilevel"/>
    <w:tmpl w:val="698A7222"/>
    <w:lvl w:ilvl="0" w:tplc="AA8C44F2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E0F4746C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8EF1763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F440BDE"/>
    <w:multiLevelType w:val="hybridMultilevel"/>
    <w:tmpl w:val="625AADFA"/>
    <w:lvl w:ilvl="0" w:tplc="DBD408A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b/>
        <w:sz w:val="20"/>
        <w:szCs w:val="2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1036C76"/>
    <w:multiLevelType w:val="hybridMultilevel"/>
    <w:tmpl w:val="4DBC77B6"/>
    <w:lvl w:ilvl="0" w:tplc="E042F19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531E5B"/>
    <w:multiLevelType w:val="hybridMultilevel"/>
    <w:tmpl w:val="0B8A148C"/>
    <w:lvl w:ilvl="0" w:tplc="AF8C28A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9814CE5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0E339B"/>
    <w:multiLevelType w:val="hybridMultilevel"/>
    <w:tmpl w:val="8856B098"/>
    <w:lvl w:ilvl="0" w:tplc="37B69D2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CCE72B3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09E2A3E"/>
    <w:multiLevelType w:val="hybridMultilevel"/>
    <w:tmpl w:val="AD80AF5E"/>
    <w:lvl w:ilvl="0" w:tplc="340A0017">
      <w:start w:val="1"/>
      <w:numFmt w:val="lowerLetter"/>
      <w:lvlText w:val="%1)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F01B6F"/>
    <w:multiLevelType w:val="hybridMultilevel"/>
    <w:tmpl w:val="20F82860"/>
    <w:lvl w:ilvl="0" w:tplc="32266CA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D410CB9"/>
    <w:multiLevelType w:val="hybridMultilevel"/>
    <w:tmpl w:val="EBD2A0A8"/>
    <w:lvl w:ilvl="0" w:tplc="CB58A98C">
      <w:start w:val="1"/>
      <w:numFmt w:val="lowerLetter"/>
      <w:lvlText w:val="%1)"/>
      <w:lvlJc w:val="left"/>
      <w:pPr>
        <w:ind w:left="720" w:hanging="360"/>
      </w:pPr>
      <w:rPr>
        <w:b w:val="0"/>
        <w:sz w:val="20"/>
        <w:szCs w:val="20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7"/>
  </w:num>
  <w:num w:numId="3">
    <w:abstractNumId w:val="34"/>
  </w:num>
  <w:num w:numId="4">
    <w:abstractNumId w:val="23"/>
  </w:num>
  <w:num w:numId="5">
    <w:abstractNumId w:val="5"/>
  </w:num>
  <w:num w:numId="6">
    <w:abstractNumId w:val="18"/>
  </w:num>
  <w:num w:numId="7">
    <w:abstractNumId w:val="10"/>
  </w:num>
  <w:num w:numId="8">
    <w:abstractNumId w:val="22"/>
  </w:num>
  <w:num w:numId="9">
    <w:abstractNumId w:val="12"/>
  </w:num>
  <w:num w:numId="10">
    <w:abstractNumId w:val="7"/>
  </w:num>
  <w:num w:numId="11">
    <w:abstractNumId w:val="46"/>
  </w:num>
  <w:num w:numId="12">
    <w:abstractNumId w:val="32"/>
  </w:num>
  <w:num w:numId="13">
    <w:abstractNumId w:val="13"/>
  </w:num>
  <w:num w:numId="14">
    <w:abstractNumId w:val="27"/>
  </w:num>
  <w:num w:numId="15">
    <w:abstractNumId w:val="36"/>
  </w:num>
  <w:num w:numId="16">
    <w:abstractNumId w:val="38"/>
  </w:num>
  <w:num w:numId="17">
    <w:abstractNumId w:val="35"/>
  </w:num>
  <w:num w:numId="18">
    <w:abstractNumId w:val="41"/>
  </w:num>
  <w:num w:numId="19">
    <w:abstractNumId w:val="30"/>
  </w:num>
  <w:num w:numId="20">
    <w:abstractNumId w:val="44"/>
  </w:num>
  <w:num w:numId="21">
    <w:abstractNumId w:val="11"/>
  </w:num>
  <w:num w:numId="22">
    <w:abstractNumId w:val="40"/>
  </w:num>
  <w:num w:numId="23">
    <w:abstractNumId w:val="16"/>
  </w:num>
  <w:num w:numId="24">
    <w:abstractNumId w:val="3"/>
  </w:num>
  <w:num w:numId="25">
    <w:abstractNumId w:val="1"/>
  </w:num>
  <w:num w:numId="26">
    <w:abstractNumId w:val="43"/>
  </w:num>
  <w:num w:numId="27">
    <w:abstractNumId w:val="20"/>
  </w:num>
  <w:num w:numId="28">
    <w:abstractNumId w:val="2"/>
  </w:num>
  <w:num w:numId="29">
    <w:abstractNumId w:val="24"/>
  </w:num>
  <w:num w:numId="30">
    <w:abstractNumId w:val="42"/>
  </w:num>
  <w:num w:numId="31">
    <w:abstractNumId w:val="47"/>
  </w:num>
  <w:num w:numId="32">
    <w:abstractNumId w:val="8"/>
  </w:num>
  <w:num w:numId="33">
    <w:abstractNumId w:val="9"/>
  </w:num>
  <w:num w:numId="34">
    <w:abstractNumId w:val="15"/>
  </w:num>
  <w:num w:numId="35">
    <w:abstractNumId w:val="26"/>
  </w:num>
  <w:num w:numId="36">
    <w:abstractNumId w:val="29"/>
  </w:num>
  <w:num w:numId="37">
    <w:abstractNumId w:val="21"/>
  </w:num>
  <w:num w:numId="38">
    <w:abstractNumId w:val="31"/>
  </w:num>
  <w:num w:numId="39">
    <w:abstractNumId w:val="14"/>
  </w:num>
  <w:num w:numId="40">
    <w:abstractNumId w:val="39"/>
  </w:num>
  <w:num w:numId="41">
    <w:abstractNumId w:val="33"/>
  </w:num>
  <w:num w:numId="42">
    <w:abstractNumId w:val="6"/>
  </w:num>
  <w:num w:numId="43">
    <w:abstractNumId w:val="17"/>
  </w:num>
  <w:num w:numId="44">
    <w:abstractNumId w:val="19"/>
  </w:num>
  <w:num w:numId="45">
    <w:abstractNumId w:val="25"/>
  </w:num>
  <w:num w:numId="46">
    <w:abstractNumId w:val="28"/>
  </w:num>
  <w:num w:numId="47">
    <w:abstractNumId w:val="45"/>
  </w:num>
  <w:num w:numId="48">
    <w:abstractNumId w:val="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C020B"/>
    <w:rsid w:val="00001A63"/>
    <w:rsid w:val="000026AE"/>
    <w:rsid w:val="00004418"/>
    <w:rsid w:val="000058A8"/>
    <w:rsid w:val="00005E3D"/>
    <w:rsid w:val="00013872"/>
    <w:rsid w:val="000144DD"/>
    <w:rsid w:val="000226BE"/>
    <w:rsid w:val="0003189B"/>
    <w:rsid w:val="000318B9"/>
    <w:rsid w:val="000325DA"/>
    <w:rsid w:val="0003715B"/>
    <w:rsid w:val="000447CC"/>
    <w:rsid w:val="00055A0E"/>
    <w:rsid w:val="00056568"/>
    <w:rsid w:val="00064271"/>
    <w:rsid w:val="00064310"/>
    <w:rsid w:val="00064618"/>
    <w:rsid w:val="00067663"/>
    <w:rsid w:val="0008122B"/>
    <w:rsid w:val="00090644"/>
    <w:rsid w:val="00091D51"/>
    <w:rsid w:val="00095C9A"/>
    <w:rsid w:val="00095EF5"/>
    <w:rsid w:val="000A22E8"/>
    <w:rsid w:val="000A4BF7"/>
    <w:rsid w:val="000A556F"/>
    <w:rsid w:val="000B0DCF"/>
    <w:rsid w:val="000B455C"/>
    <w:rsid w:val="000C0948"/>
    <w:rsid w:val="000C68D4"/>
    <w:rsid w:val="000C6916"/>
    <w:rsid w:val="000E1E2F"/>
    <w:rsid w:val="000E363A"/>
    <w:rsid w:val="000E4247"/>
    <w:rsid w:val="000F541A"/>
    <w:rsid w:val="001015FF"/>
    <w:rsid w:val="00101D22"/>
    <w:rsid w:val="00126581"/>
    <w:rsid w:val="001269E5"/>
    <w:rsid w:val="00127F6C"/>
    <w:rsid w:val="00130641"/>
    <w:rsid w:val="0013157F"/>
    <w:rsid w:val="00136D96"/>
    <w:rsid w:val="00144A75"/>
    <w:rsid w:val="00147C75"/>
    <w:rsid w:val="0016184C"/>
    <w:rsid w:val="00165CE5"/>
    <w:rsid w:val="00166ADF"/>
    <w:rsid w:val="00171869"/>
    <w:rsid w:val="001821B2"/>
    <w:rsid w:val="00190777"/>
    <w:rsid w:val="00191668"/>
    <w:rsid w:val="001A454D"/>
    <w:rsid w:val="001A62F9"/>
    <w:rsid w:val="001C6E90"/>
    <w:rsid w:val="001D0565"/>
    <w:rsid w:val="001D1327"/>
    <w:rsid w:val="001D2FA2"/>
    <w:rsid w:val="001D71E0"/>
    <w:rsid w:val="001E52F2"/>
    <w:rsid w:val="001E6202"/>
    <w:rsid w:val="001F56CA"/>
    <w:rsid w:val="002022E3"/>
    <w:rsid w:val="002051E4"/>
    <w:rsid w:val="00212E83"/>
    <w:rsid w:val="002270B6"/>
    <w:rsid w:val="002303E1"/>
    <w:rsid w:val="002401DD"/>
    <w:rsid w:val="00240446"/>
    <w:rsid w:val="00253F4D"/>
    <w:rsid w:val="002549F5"/>
    <w:rsid w:val="00255B2E"/>
    <w:rsid w:val="00270FCA"/>
    <w:rsid w:val="0027633B"/>
    <w:rsid w:val="00293379"/>
    <w:rsid w:val="00293617"/>
    <w:rsid w:val="00293FAE"/>
    <w:rsid w:val="0029470E"/>
    <w:rsid w:val="002A0049"/>
    <w:rsid w:val="002A52C9"/>
    <w:rsid w:val="002D1804"/>
    <w:rsid w:val="002D22FA"/>
    <w:rsid w:val="002D4523"/>
    <w:rsid w:val="002D70A0"/>
    <w:rsid w:val="002E1DCD"/>
    <w:rsid w:val="002F193B"/>
    <w:rsid w:val="002F48DC"/>
    <w:rsid w:val="002F740C"/>
    <w:rsid w:val="003016E4"/>
    <w:rsid w:val="003052A2"/>
    <w:rsid w:val="003206EC"/>
    <w:rsid w:val="00324369"/>
    <w:rsid w:val="00330C79"/>
    <w:rsid w:val="003347B0"/>
    <w:rsid w:val="0033596E"/>
    <w:rsid w:val="00335CE2"/>
    <w:rsid w:val="00341663"/>
    <w:rsid w:val="00341787"/>
    <w:rsid w:val="00351480"/>
    <w:rsid w:val="00360572"/>
    <w:rsid w:val="00364FFA"/>
    <w:rsid w:val="003661B5"/>
    <w:rsid w:val="00375063"/>
    <w:rsid w:val="00386B79"/>
    <w:rsid w:val="00392CC0"/>
    <w:rsid w:val="00397813"/>
    <w:rsid w:val="003C3C4E"/>
    <w:rsid w:val="003D3C71"/>
    <w:rsid w:val="003E0B82"/>
    <w:rsid w:val="003E72F1"/>
    <w:rsid w:val="003E763F"/>
    <w:rsid w:val="003F7D8B"/>
    <w:rsid w:val="0040052A"/>
    <w:rsid w:val="0040141A"/>
    <w:rsid w:val="0040795A"/>
    <w:rsid w:val="00413315"/>
    <w:rsid w:val="0041378B"/>
    <w:rsid w:val="00415C84"/>
    <w:rsid w:val="00423B42"/>
    <w:rsid w:val="00430BB7"/>
    <w:rsid w:val="0043287E"/>
    <w:rsid w:val="004416A4"/>
    <w:rsid w:val="0044244D"/>
    <w:rsid w:val="00443240"/>
    <w:rsid w:val="0044577B"/>
    <w:rsid w:val="00445D0E"/>
    <w:rsid w:val="00445EED"/>
    <w:rsid w:val="00446ACB"/>
    <w:rsid w:val="00447C36"/>
    <w:rsid w:val="00451DF5"/>
    <w:rsid w:val="00453A73"/>
    <w:rsid w:val="00455DB3"/>
    <w:rsid w:val="0046112E"/>
    <w:rsid w:val="00462416"/>
    <w:rsid w:val="00462ACD"/>
    <w:rsid w:val="004659A4"/>
    <w:rsid w:val="0047017B"/>
    <w:rsid w:val="00473EA9"/>
    <w:rsid w:val="004772EB"/>
    <w:rsid w:val="00495E9D"/>
    <w:rsid w:val="00495FD3"/>
    <w:rsid w:val="004A51E3"/>
    <w:rsid w:val="004B12C0"/>
    <w:rsid w:val="004B4B1E"/>
    <w:rsid w:val="004B7F01"/>
    <w:rsid w:val="004C1669"/>
    <w:rsid w:val="004D1562"/>
    <w:rsid w:val="004D4AA7"/>
    <w:rsid w:val="004E00BF"/>
    <w:rsid w:val="004F479D"/>
    <w:rsid w:val="004F7F06"/>
    <w:rsid w:val="00502815"/>
    <w:rsid w:val="005053DE"/>
    <w:rsid w:val="00506094"/>
    <w:rsid w:val="00521EA5"/>
    <w:rsid w:val="005325DF"/>
    <w:rsid w:val="0054436F"/>
    <w:rsid w:val="00547E97"/>
    <w:rsid w:val="005639E5"/>
    <w:rsid w:val="00566E5B"/>
    <w:rsid w:val="00571A40"/>
    <w:rsid w:val="00573115"/>
    <w:rsid w:val="0057580A"/>
    <w:rsid w:val="0057651B"/>
    <w:rsid w:val="005777A9"/>
    <w:rsid w:val="00593FFA"/>
    <w:rsid w:val="005A7807"/>
    <w:rsid w:val="005B04ED"/>
    <w:rsid w:val="005C0748"/>
    <w:rsid w:val="005C18A6"/>
    <w:rsid w:val="005C1CB3"/>
    <w:rsid w:val="005C3347"/>
    <w:rsid w:val="005C56F2"/>
    <w:rsid w:val="005C6363"/>
    <w:rsid w:val="005D3F40"/>
    <w:rsid w:val="005D63A4"/>
    <w:rsid w:val="005D79DB"/>
    <w:rsid w:val="005E219F"/>
    <w:rsid w:val="005E2346"/>
    <w:rsid w:val="005F0FAE"/>
    <w:rsid w:val="00604B31"/>
    <w:rsid w:val="00610E76"/>
    <w:rsid w:val="006111A0"/>
    <w:rsid w:val="00611B85"/>
    <w:rsid w:val="00612947"/>
    <w:rsid w:val="00612E80"/>
    <w:rsid w:val="0061303D"/>
    <w:rsid w:val="0061462E"/>
    <w:rsid w:val="00615FB7"/>
    <w:rsid w:val="00616013"/>
    <w:rsid w:val="006320FD"/>
    <w:rsid w:val="00647EB5"/>
    <w:rsid w:val="00651B02"/>
    <w:rsid w:val="006524A2"/>
    <w:rsid w:val="00652949"/>
    <w:rsid w:val="00655DB9"/>
    <w:rsid w:val="006575F1"/>
    <w:rsid w:val="0066390D"/>
    <w:rsid w:val="0067384D"/>
    <w:rsid w:val="00673857"/>
    <w:rsid w:val="00677CDB"/>
    <w:rsid w:val="00685D8B"/>
    <w:rsid w:val="00685FCA"/>
    <w:rsid w:val="0068788C"/>
    <w:rsid w:val="0069102B"/>
    <w:rsid w:val="0069252D"/>
    <w:rsid w:val="006A0F2B"/>
    <w:rsid w:val="006A2777"/>
    <w:rsid w:val="006A5124"/>
    <w:rsid w:val="006B1F39"/>
    <w:rsid w:val="006B210C"/>
    <w:rsid w:val="006B2DED"/>
    <w:rsid w:val="006C748C"/>
    <w:rsid w:val="006C76D4"/>
    <w:rsid w:val="006C7BDC"/>
    <w:rsid w:val="006D0D96"/>
    <w:rsid w:val="006D13AA"/>
    <w:rsid w:val="006D3B81"/>
    <w:rsid w:val="006E7D67"/>
    <w:rsid w:val="006E7F22"/>
    <w:rsid w:val="00707737"/>
    <w:rsid w:val="00707D39"/>
    <w:rsid w:val="00713DAB"/>
    <w:rsid w:val="007229E9"/>
    <w:rsid w:val="00726C47"/>
    <w:rsid w:val="00737782"/>
    <w:rsid w:val="007424BD"/>
    <w:rsid w:val="007510F2"/>
    <w:rsid w:val="00754516"/>
    <w:rsid w:val="007615CF"/>
    <w:rsid w:val="007656BD"/>
    <w:rsid w:val="00765F98"/>
    <w:rsid w:val="00766EF4"/>
    <w:rsid w:val="00770F0C"/>
    <w:rsid w:val="00775153"/>
    <w:rsid w:val="0077685A"/>
    <w:rsid w:val="007820B3"/>
    <w:rsid w:val="00791A14"/>
    <w:rsid w:val="00794484"/>
    <w:rsid w:val="007957D2"/>
    <w:rsid w:val="007A2DAD"/>
    <w:rsid w:val="007A4808"/>
    <w:rsid w:val="007B7B58"/>
    <w:rsid w:val="007C2131"/>
    <w:rsid w:val="007C6B6E"/>
    <w:rsid w:val="007D33CB"/>
    <w:rsid w:val="007F3425"/>
    <w:rsid w:val="007F4AA6"/>
    <w:rsid w:val="007F61BD"/>
    <w:rsid w:val="0081184B"/>
    <w:rsid w:val="00816138"/>
    <w:rsid w:val="00820ABA"/>
    <w:rsid w:val="00824F93"/>
    <w:rsid w:val="008264BE"/>
    <w:rsid w:val="00844052"/>
    <w:rsid w:val="00845AEB"/>
    <w:rsid w:val="00861F92"/>
    <w:rsid w:val="008645C3"/>
    <w:rsid w:val="00871A79"/>
    <w:rsid w:val="00873321"/>
    <w:rsid w:val="008816F1"/>
    <w:rsid w:val="008861EE"/>
    <w:rsid w:val="00893092"/>
    <w:rsid w:val="00893ABC"/>
    <w:rsid w:val="008A18B2"/>
    <w:rsid w:val="008A539D"/>
    <w:rsid w:val="008A5660"/>
    <w:rsid w:val="008C05AE"/>
    <w:rsid w:val="008C5F08"/>
    <w:rsid w:val="008C70E5"/>
    <w:rsid w:val="008E2572"/>
    <w:rsid w:val="008E2D5A"/>
    <w:rsid w:val="008E7184"/>
    <w:rsid w:val="008F7A0F"/>
    <w:rsid w:val="008F7F07"/>
    <w:rsid w:val="009051AC"/>
    <w:rsid w:val="00906D44"/>
    <w:rsid w:val="00915140"/>
    <w:rsid w:val="009275BD"/>
    <w:rsid w:val="00937A94"/>
    <w:rsid w:val="00947C30"/>
    <w:rsid w:val="00947CBC"/>
    <w:rsid w:val="0095050E"/>
    <w:rsid w:val="00952571"/>
    <w:rsid w:val="00952D4D"/>
    <w:rsid w:val="00965EAE"/>
    <w:rsid w:val="00974354"/>
    <w:rsid w:val="00982CD1"/>
    <w:rsid w:val="009907C0"/>
    <w:rsid w:val="00995A8C"/>
    <w:rsid w:val="009977F3"/>
    <w:rsid w:val="009A2539"/>
    <w:rsid w:val="009A319C"/>
    <w:rsid w:val="009B2E57"/>
    <w:rsid w:val="009B669F"/>
    <w:rsid w:val="009C6FA0"/>
    <w:rsid w:val="009D1C56"/>
    <w:rsid w:val="009D1F1E"/>
    <w:rsid w:val="009D5306"/>
    <w:rsid w:val="009E15BB"/>
    <w:rsid w:val="009E21E0"/>
    <w:rsid w:val="009E3033"/>
    <w:rsid w:val="009E3AD8"/>
    <w:rsid w:val="009E5946"/>
    <w:rsid w:val="009E78C3"/>
    <w:rsid w:val="009F2CC4"/>
    <w:rsid w:val="00A0195C"/>
    <w:rsid w:val="00A01ADE"/>
    <w:rsid w:val="00A02252"/>
    <w:rsid w:val="00A0418A"/>
    <w:rsid w:val="00A375D9"/>
    <w:rsid w:val="00A4604E"/>
    <w:rsid w:val="00A469BD"/>
    <w:rsid w:val="00A52BE3"/>
    <w:rsid w:val="00A53928"/>
    <w:rsid w:val="00A556AF"/>
    <w:rsid w:val="00A65E6E"/>
    <w:rsid w:val="00A715F4"/>
    <w:rsid w:val="00A71EC8"/>
    <w:rsid w:val="00A7466D"/>
    <w:rsid w:val="00A753DF"/>
    <w:rsid w:val="00A80D58"/>
    <w:rsid w:val="00A8140E"/>
    <w:rsid w:val="00A91540"/>
    <w:rsid w:val="00A93AEF"/>
    <w:rsid w:val="00A95028"/>
    <w:rsid w:val="00AA4F8C"/>
    <w:rsid w:val="00AA7098"/>
    <w:rsid w:val="00AB03D9"/>
    <w:rsid w:val="00AB2EDC"/>
    <w:rsid w:val="00AB4D67"/>
    <w:rsid w:val="00AD0252"/>
    <w:rsid w:val="00AD0DA3"/>
    <w:rsid w:val="00AE704C"/>
    <w:rsid w:val="00AF4E50"/>
    <w:rsid w:val="00B01704"/>
    <w:rsid w:val="00B01B64"/>
    <w:rsid w:val="00B034F5"/>
    <w:rsid w:val="00B1398F"/>
    <w:rsid w:val="00B14C6D"/>
    <w:rsid w:val="00B15AD5"/>
    <w:rsid w:val="00B17D6C"/>
    <w:rsid w:val="00B214B0"/>
    <w:rsid w:val="00B45BC6"/>
    <w:rsid w:val="00B4777B"/>
    <w:rsid w:val="00B557D5"/>
    <w:rsid w:val="00B6178D"/>
    <w:rsid w:val="00B64891"/>
    <w:rsid w:val="00B65303"/>
    <w:rsid w:val="00B70A45"/>
    <w:rsid w:val="00B749F4"/>
    <w:rsid w:val="00B909B9"/>
    <w:rsid w:val="00B92289"/>
    <w:rsid w:val="00B94A8E"/>
    <w:rsid w:val="00B951FB"/>
    <w:rsid w:val="00BA0339"/>
    <w:rsid w:val="00BB0582"/>
    <w:rsid w:val="00BC0C61"/>
    <w:rsid w:val="00BC1C7F"/>
    <w:rsid w:val="00BC2554"/>
    <w:rsid w:val="00BD1A30"/>
    <w:rsid w:val="00C02DEC"/>
    <w:rsid w:val="00C04407"/>
    <w:rsid w:val="00C050AD"/>
    <w:rsid w:val="00C076AF"/>
    <w:rsid w:val="00C079F9"/>
    <w:rsid w:val="00C108FB"/>
    <w:rsid w:val="00C128FA"/>
    <w:rsid w:val="00C12B66"/>
    <w:rsid w:val="00C13C32"/>
    <w:rsid w:val="00C13F2C"/>
    <w:rsid w:val="00C166F4"/>
    <w:rsid w:val="00C17B19"/>
    <w:rsid w:val="00C30105"/>
    <w:rsid w:val="00C3111D"/>
    <w:rsid w:val="00C448C2"/>
    <w:rsid w:val="00C47AD5"/>
    <w:rsid w:val="00C53E09"/>
    <w:rsid w:val="00C55EF9"/>
    <w:rsid w:val="00C56A91"/>
    <w:rsid w:val="00C751A0"/>
    <w:rsid w:val="00C7600C"/>
    <w:rsid w:val="00C7681D"/>
    <w:rsid w:val="00C81F13"/>
    <w:rsid w:val="00C84265"/>
    <w:rsid w:val="00C92774"/>
    <w:rsid w:val="00C97F11"/>
    <w:rsid w:val="00CB6A2E"/>
    <w:rsid w:val="00CB77C7"/>
    <w:rsid w:val="00CC020B"/>
    <w:rsid w:val="00CC12CE"/>
    <w:rsid w:val="00CC54AC"/>
    <w:rsid w:val="00CD0918"/>
    <w:rsid w:val="00CD4B16"/>
    <w:rsid w:val="00CD4E7E"/>
    <w:rsid w:val="00CD6DA0"/>
    <w:rsid w:val="00CE1354"/>
    <w:rsid w:val="00CE1F81"/>
    <w:rsid w:val="00CE5786"/>
    <w:rsid w:val="00CE5D21"/>
    <w:rsid w:val="00CF2CAD"/>
    <w:rsid w:val="00CF4D9D"/>
    <w:rsid w:val="00D03D86"/>
    <w:rsid w:val="00D06140"/>
    <w:rsid w:val="00D10D94"/>
    <w:rsid w:val="00D13F6D"/>
    <w:rsid w:val="00D23ED1"/>
    <w:rsid w:val="00D2401E"/>
    <w:rsid w:val="00D27107"/>
    <w:rsid w:val="00D348FE"/>
    <w:rsid w:val="00D40F3D"/>
    <w:rsid w:val="00D47F57"/>
    <w:rsid w:val="00D52E23"/>
    <w:rsid w:val="00D60AFC"/>
    <w:rsid w:val="00D777E5"/>
    <w:rsid w:val="00D81DBF"/>
    <w:rsid w:val="00D82D35"/>
    <w:rsid w:val="00D8328D"/>
    <w:rsid w:val="00D8632C"/>
    <w:rsid w:val="00D86E77"/>
    <w:rsid w:val="00DA3267"/>
    <w:rsid w:val="00DA44FC"/>
    <w:rsid w:val="00DA6D36"/>
    <w:rsid w:val="00DA6FD2"/>
    <w:rsid w:val="00DA7E54"/>
    <w:rsid w:val="00DB59E1"/>
    <w:rsid w:val="00DC176A"/>
    <w:rsid w:val="00DC1BD6"/>
    <w:rsid w:val="00DC655B"/>
    <w:rsid w:val="00DC70DA"/>
    <w:rsid w:val="00DD4B03"/>
    <w:rsid w:val="00DE7EF9"/>
    <w:rsid w:val="00DF6715"/>
    <w:rsid w:val="00E01353"/>
    <w:rsid w:val="00E035F8"/>
    <w:rsid w:val="00E10958"/>
    <w:rsid w:val="00E13619"/>
    <w:rsid w:val="00E32BE3"/>
    <w:rsid w:val="00E35676"/>
    <w:rsid w:val="00E429B4"/>
    <w:rsid w:val="00E4517A"/>
    <w:rsid w:val="00E45579"/>
    <w:rsid w:val="00E47F71"/>
    <w:rsid w:val="00E55568"/>
    <w:rsid w:val="00E566FB"/>
    <w:rsid w:val="00E57C06"/>
    <w:rsid w:val="00E60BE4"/>
    <w:rsid w:val="00E67D64"/>
    <w:rsid w:val="00E72593"/>
    <w:rsid w:val="00E756D4"/>
    <w:rsid w:val="00E91C10"/>
    <w:rsid w:val="00E9254B"/>
    <w:rsid w:val="00EA1352"/>
    <w:rsid w:val="00EB1A16"/>
    <w:rsid w:val="00EB5411"/>
    <w:rsid w:val="00EC535E"/>
    <w:rsid w:val="00EC7BAD"/>
    <w:rsid w:val="00ED3D00"/>
    <w:rsid w:val="00ED470A"/>
    <w:rsid w:val="00ED5791"/>
    <w:rsid w:val="00EE7B18"/>
    <w:rsid w:val="00EF23E7"/>
    <w:rsid w:val="00EF2968"/>
    <w:rsid w:val="00EF47F9"/>
    <w:rsid w:val="00EF4FA6"/>
    <w:rsid w:val="00F01935"/>
    <w:rsid w:val="00F0573A"/>
    <w:rsid w:val="00F068A5"/>
    <w:rsid w:val="00F07F69"/>
    <w:rsid w:val="00F11933"/>
    <w:rsid w:val="00F158B5"/>
    <w:rsid w:val="00F2062D"/>
    <w:rsid w:val="00F26DD9"/>
    <w:rsid w:val="00F310FD"/>
    <w:rsid w:val="00F339DC"/>
    <w:rsid w:val="00F33ACE"/>
    <w:rsid w:val="00F443FF"/>
    <w:rsid w:val="00F542E8"/>
    <w:rsid w:val="00F61C0F"/>
    <w:rsid w:val="00F64F6D"/>
    <w:rsid w:val="00F71106"/>
    <w:rsid w:val="00F714A2"/>
    <w:rsid w:val="00F765C9"/>
    <w:rsid w:val="00F77920"/>
    <w:rsid w:val="00F82C16"/>
    <w:rsid w:val="00F8363E"/>
    <w:rsid w:val="00F8748D"/>
    <w:rsid w:val="00F879BE"/>
    <w:rsid w:val="00F9512D"/>
    <w:rsid w:val="00F97402"/>
    <w:rsid w:val="00FA4196"/>
    <w:rsid w:val="00FA7108"/>
    <w:rsid w:val="00FB1352"/>
    <w:rsid w:val="00FC6719"/>
    <w:rsid w:val="00FC70EC"/>
    <w:rsid w:val="00FD1A4C"/>
    <w:rsid w:val="00FD23BF"/>
    <w:rsid w:val="00FD6921"/>
    <w:rsid w:val="00FD6CD6"/>
    <w:rsid w:val="00FE0029"/>
    <w:rsid w:val="00FE0DF9"/>
    <w:rsid w:val="00FE33ED"/>
    <w:rsid w:val="00FE43E1"/>
    <w:rsid w:val="00FE4E5F"/>
    <w:rsid w:val="00FF5A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61BAEB4E"/>
  <w15:docId w15:val="{7A6C28E8-184F-44E9-8E7B-946D4E479B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A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5325DF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5325DF"/>
  </w:style>
  <w:style w:type="paragraph" w:styleId="Piedepgina">
    <w:name w:val="footer"/>
    <w:basedOn w:val="Normal"/>
    <w:link w:val="PiedepginaCar"/>
    <w:uiPriority w:val="99"/>
    <w:unhideWhenUsed/>
    <w:rsid w:val="005325DF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5325DF"/>
  </w:style>
  <w:style w:type="paragraph" w:styleId="Textodeglobo">
    <w:name w:val="Balloon Text"/>
    <w:basedOn w:val="Normal"/>
    <w:link w:val="TextodegloboCar"/>
    <w:uiPriority w:val="99"/>
    <w:semiHidden/>
    <w:unhideWhenUsed/>
    <w:rsid w:val="005325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325DF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F443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ipervnculo">
    <w:name w:val="Hyperlink"/>
    <w:basedOn w:val="Fuentedeprrafopredeter"/>
    <w:uiPriority w:val="99"/>
    <w:unhideWhenUsed/>
    <w:rsid w:val="00462416"/>
    <w:rPr>
      <w:color w:val="0000FF" w:themeColor="hyperlink"/>
      <w:u w:val="single"/>
    </w:rPr>
  </w:style>
  <w:style w:type="paragraph" w:styleId="Prrafodelista">
    <w:name w:val="List Paragraph"/>
    <w:basedOn w:val="Normal"/>
    <w:qFormat/>
    <w:rsid w:val="00D40F3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header" Target="header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glossaryDocument" Target="glossary/document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theme" Target="theme/theme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57409A24DD3F4A87A2C370F7775457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D8AD31-1BE4-404A-8894-6C69974024A1}"/>
      </w:docPartPr>
      <w:docPartBody>
        <w:p w:rsidR="00D521E6" w:rsidRDefault="0086161E" w:rsidP="0086161E">
          <w:pPr>
            <w:pStyle w:val="57409A24DD3F4A87A2C370F777545788"/>
          </w:pPr>
          <w:r>
            <w:rPr>
              <w:rFonts w:asciiTheme="majorHAnsi" w:eastAsiaTheme="majorEastAsia" w:hAnsiTheme="majorHAnsi" w:cstheme="majorBidi"/>
              <w:sz w:val="36"/>
              <w:szCs w:val="36"/>
              <w:lang w:val="es-ES"/>
            </w:rPr>
            <w:t>[Escriba el título del documento]</w:t>
          </w:r>
        </w:p>
      </w:docPartBody>
    </w:docPart>
    <w:docPart>
      <w:docPartPr>
        <w:name w:val="F888CF411891409B90DD334A99B873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992D86-2024-42BF-892B-7984D3AEA9E5}"/>
      </w:docPartPr>
      <w:docPartBody>
        <w:p w:rsidR="00D521E6" w:rsidRDefault="0086161E" w:rsidP="0086161E">
          <w:pPr>
            <w:pStyle w:val="F888CF411891409B90DD334A99B87323"/>
          </w:pPr>
          <w:r>
            <w:rPr>
              <w:rFonts w:asciiTheme="majorHAnsi" w:eastAsiaTheme="majorEastAsia" w:hAnsiTheme="majorHAnsi" w:cstheme="majorBidi"/>
              <w:b/>
              <w:bCs/>
              <w:color w:val="4472C4" w:themeColor="accent1"/>
              <w:sz w:val="36"/>
              <w:szCs w:val="36"/>
              <w:lang w:val="es-ES"/>
            </w:rPr>
            <w:t>[Añ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6161E"/>
    <w:rsid w:val="0004141E"/>
    <w:rsid w:val="00074BF6"/>
    <w:rsid w:val="00115682"/>
    <w:rsid w:val="0011764D"/>
    <w:rsid w:val="00156398"/>
    <w:rsid w:val="00304EDE"/>
    <w:rsid w:val="00341875"/>
    <w:rsid w:val="00403CFA"/>
    <w:rsid w:val="004A0004"/>
    <w:rsid w:val="005802AD"/>
    <w:rsid w:val="005A2EC7"/>
    <w:rsid w:val="005D01F7"/>
    <w:rsid w:val="006126C8"/>
    <w:rsid w:val="006E2227"/>
    <w:rsid w:val="007729AB"/>
    <w:rsid w:val="008023C8"/>
    <w:rsid w:val="0084512D"/>
    <w:rsid w:val="0086161E"/>
    <w:rsid w:val="008B63FC"/>
    <w:rsid w:val="0092204C"/>
    <w:rsid w:val="00995006"/>
    <w:rsid w:val="009D2CAE"/>
    <w:rsid w:val="009F1FFB"/>
    <w:rsid w:val="00A640D4"/>
    <w:rsid w:val="00AB6F70"/>
    <w:rsid w:val="00AF00AE"/>
    <w:rsid w:val="00AF2B50"/>
    <w:rsid w:val="00C133D1"/>
    <w:rsid w:val="00CA1171"/>
    <w:rsid w:val="00CC580A"/>
    <w:rsid w:val="00D521E6"/>
    <w:rsid w:val="00F66B29"/>
    <w:rsid w:val="00FA3E75"/>
    <w:rsid w:val="00FB1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s-AR" w:eastAsia="es-A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409A24DD3F4A87A2C370F777545788">
    <w:name w:val="57409A24DD3F4A87A2C370F777545788"/>
    <w:rsid w:val="0086161E"/>
  </w:style>
  <w:style w:type="paragraph" w:customStyle="1" w:styleId="F888CF411891409B90DD334A99B87323">
    <w:name w:val="F888CF411891409B90DD334A99B87323"/>
    <w:rsid w:val="008616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AF85B04-E272-4CBB-9C17-ABD92D75FC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7</TotalTime>
  <Pages>3</Pages>
  <Words>691</Words>
  <Characters>3806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Colegio Miguel de Cervantes</vt:lpstr>
      <vt:lpstr>Colegio Miguel de Cervantes</vt:lpstr>
    </vt:vector>
  </TitlesOfParts>
  <Company>ExpeUEW7</Company>
  <LinksUpToDate>false</LinksUpToDate>
  <CharactersWithSpaces>4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egio Miguel de Cervantes</dc:title>
  <dc:creator>ExpeUEW7</dc:creator>
  <cp:lastModifiedBy>victor maturana muñoz</cp:lastModifiedBy>
  <cp:revision>51</cp:revision>
  <cp:lastPrinted>2017-03-14T16:45:00Z</cp:lastPrinted>
  <dcterms:created xsi:type="dcterms:W3CDTF">2017-03-21T19:51:00Z</dcterms:created>
  <dcterms:modified xsi:type="dcterms:W3CDTF">2020-05-20T14:47:00Z</dcterms:modified>
</cp:coreProperties>
</file>